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156"/>
  </p:notesMasterIdLst>
  <p:sldIdLst>
    <p:sldId id="867" r:id="rId2"/>
    <p:sldId id="868" r:id="rId3"/>
    <p:sldId id="869" r:id="rId4"/>
    <p:sldId id="872" r:id="rId5"/>
    <p:sldId id="875" r:id="rId6"/>
    <p:sldId id="876" r:id="rId7"/>
    <p:sldId id="877" r:id="rId8"/>
    <p:sldId id="878" r:id="rId9"/>
    <p:sldId id="879" r:id="rId10"/>
    <p:sldId id="880" r:id="rId11"/>
    <p:sldId id="881" r:id="rId12"/>
    <p:sldId id="882" r:id="rId13"/>
    <p:sldId id="883" r:id="rId14"/>
    <p:sldId id="884" r:id="rId15"/>
    <p:sldId id="885" r:id="rId16"/>
    <p:sldId id="886" r:id="rId17"/>
    <p:sldId id="887" r:id="rId18"/>
    <p:sldId id="888" r:id="rId19"/>
    <p:sldId id="889" r:id="rId20"/>
    <p:sldId id="890" r:id="rId21"/>
    <p:sldId id="891" r:id="rId22"/>
    <p:sldId id="892" r:id="rId23"/>
    <p:sldId id="893" r:id="rId24"/>
    <p:sldId id="894" r:id="rId25"/>
    <p:sldId id="895" r:id="rId26"/>
    <p:sldId id="896" r:id="rId27"/>
    <p:sldId id="897" r:id="rId28"/>
    <p:sldId id="898" r:id="rId29"/>
    <p:sldId id="899" r:id="rId30"/>
    <p:sldId id="900" r:id="rId31"/>
    <p:sldId id="901" r:id="rId32"/>
    <p:sldId id="902" r:id="rId33"/>
    <p:sldId id="903" r:id="rId34"/>
    <p:sldId id="904" r:id="rId35"/>
    <p:sldId id="905" r:id="rId36"/>
    <p:sldId id="906" r:id="rId37"/>
    <p:sldId id="907" r:id="rId38"/>
    <p:sldId id="908" r:id="rId39"/>
    <p:sldId id="909" r:id="rId40"/>
    <p:sldId id="910" r:id="rId41"/>
    <p:sldId id="911" r:id="rId42"/>
    <p:sldId id="912" r:id="rId43"/>
    <p:sldId id="913" r:id="rId44"/>
    <p:sldId id="914" r:id="rId45"/>
    <p:sldId id="915" r:id="rId46"/>
    <p:sldId id="916" r:id="rId47"/>
    <p:sldId id="917" r:id="rId48"/>
    <p:sldId id="918" r:id="rId49"/>
    <p:sldId id="919" r:id="rId50"/>
    <p:sldId id="920" r:id="rId51"/>
    <p:sldId id="921" r:id="rId52"/>
    <p:sldId id="922" r:id="rId53"/>
    <p:sldId id="923" r:id="rId54"/>
    <p:sldId id="924" r:id="rId55"/>
    <p:sldId id="925" r:id="rId56"/>
    <p:sldId id="926" r:id="rId57"/>
    <p:sldId id="927" r:id="rId58"/>
    <p:sldId id="928" r:id="rId59"/>
    <p:sldId id="929" r:id="rId60"/>
    <p:sldId id="930" r:id="rId61"/>
    <p:sldId id="931" r:id="rId62"/>
    <p:sldId id="932" r:id="rId63"/>
    <p:sldId id="933" r:id="rId64"/>
    <p:sldId id="934" r:id="rId65"/>
    <p:sldId id="935" r:id="rId66"/>
    <p:sldId id="936" r:id="rId67"/>
    <p:sldId id="937" r:id="rId68"/>
    <p:sldId id="938" r:id="rId69"/>
    <p:sldId id="939" r:id="rId70"/>
    <p:sldId id="940" r:id="rId71"/>
    <p:sldId id="941" r:id="rId72"/>
    <p:sldId id="942" r:id="rId73"/>
    <p:sldId id="943" r:id="rId74"/>
    <p:sldId id="944" r:id="rId75"/>
    <p:sldId id="945" r:id="rId76"/>
    <p:sldId id="946" r:id="rId77"/>
    <p:sldId id="947" r:id="rId78"/>
    <p:sldId id="948" r:id="rId79"/>
    <p:sldId id="949" r:id="rId80"/>
    <p:sldId id="950" r:id="rId81"/>
    <p:sldId id="951" r:id="rId82"/>
    <p:sldId id="952" r:id="rId83"/>
    <p:sldId id="953" r:id="rId84"/>
    <p:sldId id="954" r:id="rId85"/>
    <p:sldId id="955" r:id="rId86"/>
    <p:sldId id="956" r:id="rId87"/>
    <p:sldId id="957" r:id="rId88"/>
    <p:sldId id="958" r:id="rId89"/>
    <p:sldId id="959" r:id="rId90"/>
    <p:sldId id="960" r:id="rId91"/>
    <p:sldId id="961" r:id="rId92"/>
    <p:sldId id="962" r:id="rId93"/>
    <p:sldId id="963" r:id="rId94"/>
    <p:sldId id="964" r:id="rId95"/>
    <p:sldId id="965" r:id="rId96"/>
    <p:sldId id="966" r:id="rId97"/>
    <p:sldId id="967" r:id="rId98"/>
    <p:sldId id="968" r:id="rId99"/>
    <p:sldId id="969" r:id="rId100"/>
    <p:sldId id="970" r:id="rId101"/>
    <p:sldId id="971" r:id="rId102"/>
    <p:sldId id="972" r:id="rId103"/>
    <p:sldId id="973" r:id="rId104"/>
    <p:sldId id="974" r:id="rId105"/>
    <p:sldId id="975" r:id="rId106"/>
    <p:sldId id="976" r:id="rId107"/>
    <p:sldId id="977" r:id="rId108"/>
    <p:sldId id="978" r:id="rId109"/>
    <p:sldId id="979" r:id="rId110"/>
    <p:sldId id="980" r:id="rId111"/>
    <p:sldId id="982" r:id="rId112"/>
    <p:sldId id="984" r:id="rId113"/>
    <p:sldId id="985" r:id="rId114"/>
    <p:sldId id="986" r:id="rId115"/>
    <p:sldId id="987" r:id="rId116"/>
    <p:sldId id="988" r:id="rId117"/>
    <p:sldId id="989" r:id="rId118"/>
    <p:sldId id="990" r:id="rId119"/>
    <p:sldId id="991" r:id="rId120"/>
    <p:sldId id="992" r:id="rId121"/>
    <p:sldId id="993" r:id="rId122"/>
    <p:sldId id="994" r:id="rId123"/>
    <p:sldId id="995" r:id="rId124"/>
    <p:sldId id="996" r:id="rId125"/>
    <p:sldId id="997" r:id="rId126"/>
    <p:sldId id="998" r:id="rId127"/>
    <p:sldId id="999" r:id="rId128"/>
    <p:sldId id="1000" r:id="rId129"/>
    <p:sldId id="1001" r:id="rId130"/>
    <p:sldId id="1002" r:id="rId131"/>
    <p:sldId id="1005" r:id="rId132"/>
    <p:sldId id="1044" r:id="rId133"/>
    <p:sldId id="1006" r:id="rId134"/>
    <p:sldId id="1007" r:id="rId135"/>
    <p:sldId id="1008" r:id="rId136"/>
    <p:sldId id="1009" r:id="rId137"/>
    <p:sldId id="1010" r:id="rId138"/>
    <p:sldId id="1011" r:id="rId139"/>
    <p:sldId id="1012" r:id="rId140"/>
    <p:sldId id="1013" r:id="rId141"/>
    <p:sldId id="1014" r:id="rId142"/>
    <p:sldId id="1015" r:id="rId143"/>
    <p:sldId id="1016" r:id="rId144"/>
    <p:sldId id="1017" r:id="rId145"/>
    <p:sldId id="1018" r:id="rId146"/>
    <p:sldId id="1019" r:id="rId147"/>
    <p:sldId id="1027" r:id="rId148"/>
    <p:sldId id="1028" r:id="rId149"/>
    <p:sldId id="1029" r:id="rId150"/>
    <p:sldId id="1030" r:id="rId151"/>
    <p:sldId id="1031" r:id="rId152"/>
    <p:sldId id="1045" r:id="rId153"/>
    <p:sldId id="1032" r:id="rId154"/>
    <p:sldId id="1033" r:id="rId15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5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94660"/>
  </p:normalViewPr>
  <p:slideViewPr>
    <p:cSldViewPr snapToGrid="0">
      <p:cViewPr varScale="1">
        <p:scale>
          <a:sx n="79" d="100"/>
          <a:sy n="79" d="100"/>
        </p:scale>
        <p:origin x="93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0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0.wmf"/><Relationship Id="rId4" Type="http://schemas.openxmlformats.org/officeDocument/2006/relationships/image" Target="../media/image5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60.wmf"/><Relationship Id="rId1" Type="http://schemas.openxmlformats.org/officeDocument/2006/relationships/image" Target="../media/image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40.wmf"/><Relationship Id="rId1" Type="http://schemas.openxmlformats.org/officeDocument/2006/relationships/image" Target="../media/image61.wmf"/><Relationship Id="rId4" Type="http://schemas.openxmlformats.org/officeDocument/2006/relationships/image" Target="../media/image5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6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40.wmf"/><Relationship Id="rId1" Type="http://schemas.openxmlformats.org/officeDocument/2006/relationships/image" Target="../media/image6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40.wmf"/><Relationship Id="rId1" Type="http://schemas.openxmlformats.org/officeDocument/2006/relationships/image" Target="../media/image66.wmf"/><Relationship Id="rId4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40.wmf"/><Relationship Id="rId1" Type="http://schemas.openxmlformats.org/officeDocument/2006/relationships/image" Target="../media/image66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70.wmf"/><Relationship Id="rId1" Type="http://schemas.openxmlformats.org/officeDocument/2006/relationships/image" Target="../media/image4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40.wmf"/><Relationship Id="rId4" Type="http://schemas.openxmlformats.org/officeDocument/2006/relationships/image" Target="../media/image5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70.wmf"/><Relationship Id="rId1" Type="http://schemas.openxmlformats.org/officeDocument/2006/relationships/image" Target="../media/image40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70.wmf"/><Relationship Id="rId1" Type="http://schemas.openxmlformats.org/officeDocument/2006/relationships/image" Target="../media/image40.wmf"/><Relationship Id="rId4" Type="http://schemas.openxmlformats.org/officeDocument/2006/relationships/image" Target="../media/image7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70.wmf"/><Relationship Id="rId1" Type="http://schemas.openxmlformats.org/officeDocument/2006/relationships/image" Target="../media/image40.wmf"/><Relationship Id="rId4" Type="http://schemas.openxmlformats.org/officeDocument/2006/relationships/image" Target="../media/image7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7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40.wmf"/><Relationship Id="rId1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66.wmf"/><Relationship Id="rId1" Type="http://schemas.openxmlformats.org/officeDocument/2006/relationships/image" Target="../media/image75.wmf"/><Relationship Id="rId4" Type="http://schemas.openxmlformats.org/officeDocument/2006/relationships/image" Target="../media/image7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66.wmf"/><Relationship Id="rId1" Type="http://schemas.openxmlformats.org/officeDocument/2006/relationships/image" Target="../media/image75.wmf"/><Relationship Id="rId5" Type="http://schemas.openxmlformats.org/officeDocument/2006/relationships/image" Target="../media/image76.wmf"/><Relationship Id="rId4" Type="http://schemas.openxmlformats.org/officeDocument/2006/relationships/image" Target="../media/image6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66.wmf"/><Relationship Id="rId1" Type="http://schemas.openxmlformats.org/officeDocument/2006/relationships/image" Target="../media/image75.wmf"/><Relationship Id="rId6" Type="http://schemas.openxmlformats.org/officeDocument/2006/relationships/image" Target="../media/image76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7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83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4" Type="http://schemas.openxmlformats.org/officeDocument/2006/relationships/image" Target="../media/image8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57.wmf"/><Relationship Id="rId1" Type="http://schemas.openxmlformats.org/officeDocument/2006/relationships/image" Target="../media/image40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F472B-4351-4ECE-B3BB-04B86D8B4F93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508D0-09A5-4015-8641-3D8284818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561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161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952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228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2F79C-4F4E-46B8-B10B-944B55A82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2314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876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50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430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570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171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439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064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995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F5CCC-2E21-42C3-B012-065682F3F3F2}" type="datetimeFigureOut">
              <a:rPr lang="en-US" smtClean="0"/>
              <a:t>5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05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2.png"/><Relationship Id="rId3" Type="http://schemas.openxmlformats.org/officeDocument/2006/relationships/image" Target="../media/image27.png"/><Relationship Id="rId7" Type="http://schemas.openxmlformats.org/officeDocument/2006/relationships/image" Target="../media/image70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15" Type="http://schemas.openxmlformats.org/officeDocument/2006/relationships/image" Target="../media/image99.png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8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02.png"/><Relationship Id="rId18" Type="http://schemas.openxmlformats.org/officeDocument/2006/relationships/image" Target="../media/image101.png"/><Relationship Id="rId3" Type="http://schemas.openxmlformats.org/officeDocument/2006/relationships/image" Target="../media/image27.png"/><Relationship Id="rId7" Type="http://schemas.openxmlformats.org/officeDocument/2006/relationships/image" Target="../media/image70.wmf"/><Relationship Id="rId12" Type="http://schemas.openxmlformats.org/officeDocument/2006/relationships/image" Target="../media/image72.png"/><Relationship Id="rId17" Type="http://schemas.openxmlformats.org/officeDocument/2006/relationships/image" Target="../media/image99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8.png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15" Type="http://schemas.openxmlformats.org/officeDocument/2006/relationships/image" Target="../media/image7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2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06.png"/><Relationship Id="rId18" Type="http://schemas.openxmlformats.org/officeDocument/2006/relationships/image" Target="../media/image98.png"/><Relationship Id="rId3" Type="http://schemas.openxmlformats.org/officeDocument/2006/relationships/image" Target="../media/image27.png"/><Relationship Id="rId7" Type="http://schemas.openxmlformats.org/officeDocument/2006/relationships/image" Target="../media/image70.wmf"/><Relationship Id="rId12" Type="http://schemas.openxmlformats.org/officeDocument/2006/relationships/image" Target="../media/image72.png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wmf"/><Relationship Id="rId15" Type="http://schemas.openxmlformats.org/officeDocument/2006/relationships/image" Target="../media/image102.png"/><Relationship Id="rId19" Type="http://schemas.openxmlformats.org/officeDocument/2006/relationships/image" Target="../media/image99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7.wmf"/><Relationship Id="rId14" Type="http://schemas.openxmlformats.org/officeDocument/2006/relationships/image" Target="../media/image104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4.wmf"/><Relationship Id="rId11" Type="http://schemas.openxmlformats.org/officeDocument/2006/relationships/image" Target="../media/image108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07.png"/><Relationship Id="rId4" Type="http://schemas.openxmlformats.org/officeDocument/2006/relationships/image" Target="../media/image73.wmf"/><Relationship Id="rId9" Type="http://schemas.openxmlformats.org/officeDocument/2006/relationships/image" Target="../media/image111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82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27.png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74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10.png"/><Relationship Id="rId4" Type="http://schemas.openxmlformats.org/officeDocument/2006/relationships/image" Target="../media/image73.wmf"/><Relationship Id="rId9" Type="http://schemas.openxmlformats.org/officeDocument/2006/relationships/image" Target="../media/image40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2.png"/><Relationship Id="rId5" Type="http://schemas.openxmlformats.org/officeDocument/2006/relationships/image" Target="../media/image27.png"/><Relationship Id="rId10" Type="http://schemas.openxmlformats.org/officeDocument/2006/relationships/image" Target="../media/image107.png"/><Relationship Id="rId4" Type="http://schemas.openxmlformats.org/officeDocument/2006/relationships/image" Target="../media/image75.wmf"/><Relationship Id="rId9" Type="http://schemas.openxmlformats.org/officeDocument/2006/relationships/image" Target="../media/image111.pn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76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11.png"/><Relationship Id="rId5" Type="http://schemas.openxmlformats.org/officeDocument/2006/relationships/image" Target="../media/image27.png"/><Relationship Id="rId15" Type="http://schemas.openxmlformats.org/officeDocument/2006/relationships/image" Target="../media/image82.png"/><Relationship Id="rId10" Type="http://schemas.openxmlformats.org/officeDocument/2006/relationships/image" Target="../media/image110.png"/><Relationship Id="rId4" Type="http://schemas.openxmlformats.org/officeDocument/2006/relationships/image" Target="../media/image75.wmf"/><Relationship Id="rId9" Type="http://schemas.openxmlformats.org/officeDocument/2006/relationships/image" Target="../media/image96.png"/><Relationship Id="rId14" Type="http://schemas.openxmlformats.org/officeDocument/2006/relationships/image" Target="../media/image107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82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7.png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6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76.wmf"/><Relationship Id="rId10" Type="http://schemas.openxmlformats.org/officeDocument/2006/relationships/image" Target="../media/image95.png"/><Relationship Id="rId4" Type="http://schemas.openxmlformats.org/officeDocument/2006/relationships/image" Target="../media/image75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8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18" Type="http://schemas.openxmlformats.org/officeDocument/2006/relationships/image" Target="../media/image107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6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67.wmf"/><Relationship Id="rId10" Type="http://schemas.openxmlformats.org/officeDocument/2006/relationships/image" Target="../media/image95.png"/><Relationship Id="rId19" Type="http://schemas.openxmlformats.org/officeDocument/2006/relationships/image" Target="../media/image82.png"/><Relationship Id="rId4" Type="http://schemas.openxmlformats.org/officeDocument/2006/relationships/image" Target="../media/image75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82.png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107.png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6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67.wmf"/><Relationship Id="rId10" Type="http://schemas.openxmlformats.org/officeDocument/2006/relationships/image" Target="../media/image95.png"/><Relationship Id="rId19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11.png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76.wmf"/><Relationship Id="rId7" Type="http://schemas.openxmlformats.org/officeDocument/2006/relationships/image" Target="../media/image27.png"/><Relationship Id="rId12" Type="http://schemas.openxmlformats.org/officeDocument/2006/relationships/image" Target="../media/image110.png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6.wmf"/><Relationship Id="rId11" Type="http://schemas.openxmlformats.org/officeDocument/2006/relationships/image" Target="../media/image9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67.wmf"/><Relationship Id="rId23" Type="http://schemas.openxmlformats.org/officeDocument/2006/relationships/image" Target="../media/image82.png"/><Relationship Id="rId10" Type="http://schemas.openxmlformats.org/officeDocument/2006/relationships/image" Target="../media/image95.png"/><Relationship Id="rId19" Type="http://schemas.openxmlformats.org/officeDocument/2006/relationships/image" Target="../media/image69.wmf"/><Relationship Id="rId4" Type="http://schemas.openxmlformats.org/officeDocument/2006/relationships/image" Target="../media/image75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107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77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8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6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6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20.png"/><Relationship Id="rId11" Type="http://schemas.openxmlformats.org/officeDocument/2006/relationships/image" Target="../media/image82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118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20.png"/><Relationship Id="rId11" Type="http://schemas.openxmlformats.org/officeDocument/2006/relationships/image" Target="../media/image82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Relationship Id="rId14" Type="http://schemas.openxmlformats.org/officeDocument/2006/relationships/image" Target="../media/image99.png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3.wmf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png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20.png"/><Relationship Id="rId11" Type="http://schemas.openxmlformats.org/officeDocument/2006/relationships/image" Target="../media/image82.wmf"/><Relationship Id="rId5" Type="http://schemas.openxmlformats.org/officeDocument/2006/relationships/image" Target="../media/image40.wmf"/><Relationship Id="rId15" Type="http://schemas.openxmlformats.org/officeDocument/2006/relationships/image" Target="../media/image118.png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Relationship Id="rId14" Type="http://schemas.openxmlformats.org/officeDocument/2006/relationships/image" Target="../media/image117.pn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3.wmf"/><Relationship Id="rId18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11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7.png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20.png"/><Relationship Id="rId11" Type="http://schemas.openxmlformats.org/officeDocument/2006/relationships/image" Target="../media/image82.wmf"/><Relationship Id="rId5" Type="http://schemas.openxmlformats.org/officeDocument/2006/relationships/image" Target="../media/image40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2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83.wmf"/><Relationship Id="rId18" Type="http://schemas.openxmlformats.org/officeDocument/2006/relationships/image" Target="../media/image117.png"/><Relationship Id="rId3" Type="http://schemas.openxmlformats.org/officeDocument/2006/relationships/image" Target="../media/image27.png"/><Relationship Id="rId7" Type="http://schemas.openxmlformats.org/officeDocument/2006/relationships/image" Target="../media/image121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3.bin"/><Relationship Id="rId20" Type="http://schemas.openxmlformats.org/officeDocument/2006/relationships/image" Target="../media/image99.png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20.png"/><Relationship Id="rId11" Type="http://schemas.openxmlformats.org/officeDocument/2006/relationships/image" Target="../media/image82.wmf"/><Relationship Id="rId5" Type="http://schemas.openxmlformats.org/officeDocument/2006/relationships/image" Target="../media/image40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118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118.png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28.png"/><Relationship Id="rId11" Type="http://schemas.openxmlformats.org/officeDocument/2006/relationships/image" Target="../media/image86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image" Target="../media/image99.png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117.png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image" Target="../media/image1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28.png"/><Relationship Id="rId11" Type="http://schemas.openxmlformats.org/officeDocument/2006/relationships/image" Target="../media/image86.wmf"/><Relationship Id="rId5" Type="http://schemas.openxmlformats.org/officeDocument/2006/relationships/image" Target="../media/image40.wmf"/><Relationship Id="rId15" Type="http://schemas.openxmlformats.org/officeDocument/2006/relationships/image" Target="../media/image99.png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image" Target="../media/image118.png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image" Target="../media/image86.wmf"/><Relationship Id="rId17" Type="http://schemas.openxmlformats.org/officeDocument/2006/relationships/image" Target="../media/image12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png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28.png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40.wmf"/><Relationship Id="rId15" Type="http://schemas.openxmlformats.org/officeDocument/2006/relationships/image" Target="../media/image117.png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7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7.wmf"/><Relationship Id="rId18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129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2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7.png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28.png"/><Relationship Id="rId11" Type="http://schemas.openxmlformats.org/officeDocument/2006/relationships/image" Target="../media/image86.wmf"/><Relationship Id="rId5" Type="http://schemas.openxmlformats.org/officeDocument/2006/relationships/image" Target="../media/image40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123.png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png"/><Relationship Id="rId5" Type="http://schemas.openxmlformats.org/officeDocument/2006/relationships/image" Target="../media/image117.png"/><Relationship Id="rId4" Type="http://schemas.openxmlformats.org/officeDocument/2006/relationships/image" Target="../media/image121.png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27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99.png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27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9.png"/><Relationship Id="rId5" Type="http://schemas.openxmlformats.org/officeDocument/2006/relationships/image" Target="../media/image121.png"/><Relationship Id="rId10" Type="http://schemas.openxmlformats.org/officeDocument/2006/relationships/image" Target="../media/image117.png"/><Relationship Id="rId4" Type="http://schemas.openxmlformats.org/officeDocument/2006/relationships/image" Target="../media/image120.png"/><Relationship Id="rId9" Type="http://schemas.openxmlformats.org/officeDocument/2006/relationships/image" Target="../media/image90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89.wmf"/><Relationship Id="rId12" Type="http://schemas.openxmlformats.org/officeDocument/2006/relationships/image" Target="../media/image1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1.wmf"/><Relationship Id="rId5" Type="http://schemas.openxmlformats.org/officeDocument/2006/relationships/image" Target="../media/image121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20.png"/><Relationship Id="rId9" Type="http://schemas.openxmlformats.org/officeDocument/2006/relationships/image" Target="../media/image90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2.wmf"/><Relationship Id="rId3" Type="http://schemas.openxmlformats.org/officeDocument/2006/relationships/image" Target="../media/image27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1.wmf"/><Relationship Id="rId5" Type="http://schemas.openxmlformats.org/officeDocument/2006/relationships/image" Target="../media/image121.png"/><Relationship Id="rId15" Type="http://schemas.openxmlformats.org/officeDocument/2006/relationships/image" Target="../media/image99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20.png"/><Relationship Id="rId9" Type="http://schemas.openxmlformats.org/officeDocument/2006/relationships/image" Target="../media/image90.wmf"/><Relationship Id="rId14" Type="http://schemas.openxmlformats.org/officeDocument/2006/relationships/image" Target="../media/image117.png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92.wmf"/><Relationship Id="rId3" Type="http://schemas.openxmlformats.org/officeDocument/2006/relationships/image" Target="../media/image27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91.wmf"/><Relationship Id="rId5" Type="http://schemas.openxmlformats.org/officeDocument/2006/relationships/image" Target="../media/image121.png"/><Relationship Id="rId15" Type="http://schemas.openxmlformats.org/officeDocument/2006/relationships/image" Target="../media/image99.png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120.png"/><Relationship Id="rId9" Type="http://schemas.openxmlformats.org/officeDocument/2006/relationships/image" Target="../media/image90.wmf"/><Relationship Id="rId14" Type="http://schemas.openxmlformats.org/officeDocument/2006/relationships/image" Target="../media/image1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3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3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3.png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94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4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4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4.w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101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103.png"/><Relationship Id="rId4" Type="http://schemas.openxmlformats.org/officeDocument/2006/relationships/image" Target="../media/image102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5" Type="http://schemas.openxmlformats.org/officeDocument/2006/relationships/image" Target="../media/image103.png"/><Relationship Id="rId4" Type="http://schemas.openxmlformats.org/officeDocument/2006/relationships/image" Target="../media/image102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103.png"/><Relationship Id="rId4" Type="http://schemas.openxmlformats.org/officeDocument/2006/relationships/image" Target="../media/image102.wmf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50.png"/><Relationship Id="rId7" Type="http://schemas.openxmlformats.org/officeDocument/2006/relationships/image" Target="../media/image4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2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340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png"/><Relationship Id="rId5" Type="http://schemas.openxmlformats.org/officeDocument/2006/relationships/image" Target="../media/image27.png"/><Relationship Id="rId10" Type="http://schemas.openxmlformats.org/officeDocument/2006/relationships/image" Target="../media/image40.png"/><Relationship Id="rId4" Type="http://schemas.openxmlformats.org/officeDocument/2006/relationships/image" Target="../media/image350.png"/><Relationship Id="rId9" Type="http://schemas.openxmlformats.org/officeDocument/2006/relationships/image" Target="../media/image3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2.png"/><Relationship Id="rId7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5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png"/><Relationship Id="rId11" Type="http://schemas.openxmlformats.org/officeDocument/2006/relationships/image" Target="../media/image51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7.png"/><Relationship Id="rId9" Type="http://schemas.openxmlformats.org/officeDocument/2006/relationships/image" Target="../media/image48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png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png"/><Relationship Id="rId11" Type="http://schemas.openxmlformats.org/officeDocument/2006/relationships/image" Target="../media/image51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47.png"/><Relationship Id="rId9" Type="http://schemas.openxmlformats.org/officeDocument/2006/relationships/image" Target="../media/image48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png"/><Relationship Id="rId5" Type="http://schemas.openxmlformats.org/officeDocument/2006/relationships/image" Target="../media/image46.png"/><Relationship Id="rId4" Type="http://schemas.openxmlformats.org/officeDocument/2006/relationships/image" Target="../media/image47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490.png"/><Relationship Id="rId7" Type="http://schemas.openxmlformats.org/officeDocument/2006/relationships/image" Target="../media/image50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4.png"/><Relationship Id="rId4" Type="http://schemas.openxmlformats.org/officeDocument/2006/relationships/image" Target="../media/image27.png"/><Relationship Id="rId9" Type="http://schemas.openxmlformats.org/officeDocument/2006/relationships/image" Target="../media/image5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6.png"/><Relationship Id="rId4" Type="http://schemas.openxmlformats.org/officeDocument/2006/relationships/image" Target="../media/image540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png"/><Relationship Id="rId5" Type="http://schemas.openxmlformats.org/officeDocument/2006/relationships/image" Target="../media/image540.png"/><Relationship Id="rId4" Type="http://schemas.openxmlformats.org/officeDocument/2006/relationships/image" Target="../media/image530.png"/><Relationship Id="rId9" Type="http://schemas.openxmlformats.org/officeDocument/2006/relationships/image" Target="../media/image55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png"/><Relationship Id="rId11" Type="http://schemas.openxmlformats.org/officeDocument/2006/relationships/image" Target="../media/image55.png"/><Relationship Id="rId5" Type="http://schemas.openxmlformats.org/officeDocument/2006/relationships/image" Target="../media/image540.png"/><Relationship Id="rId10" Type="http://schemas.openxmlformats.org/officeDocument/2006/relationships/image" Target="../media/image53.wmf"/><Relationship Id="rId4" Type="http://schemas.openxmlformats.org/officeDocument/2006/relationships/image" Target="../media/image530.png"/><Relationship Id="rId9" Type="http://schemas.openxmlformats.org/officeDocument/2006/relationships/oleObject" Target="../embeddings/oleObject6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11" Type="http://schemas.openxmlformats.org/officeDocument/2006/relationships/image" Target="../media/image53.png"/><Relationship Id="rId5" Type="http://schemas.openxmlformats.org/officeDocument/2006/relationships/image" Target="../media/image61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4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11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53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11" Type="http://schemas.openxmlformats.org/officeDocument/2006/relationships/image" Target="../media/image63.png"/><Relationship Id="rId5" Type="http://schemas.openxmlformats.org/officeDocument/2006/relationships/image" Target="../media/image61.png"/><Relationship Id="rId10" Type="http://schemas.openxmlformats.org/officeDocument/2006/relationships/image" Target="../media/image510.png"/><Relationship Id="rId4" Type="http://schemas.openxmlformats.org/officeDocument/2006/relationships/image" Target="../media/image60.png"/><Relationship Id="rId9" Type="http://schemas.openxmlformats.org/officeDocument/2006/relationships/image" Target="../media/image500.png"/><Relationship Id="rId14" Type="http://schemas.openxmlformats.org/officeDocument/2006/relationships/image" Target="../media/image54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27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png"/><Relationship Id="rId11" Type="http://schemas.openxmlformats.org/officeDocument/2006/relationships/image" Target="../media/image510.png"/><Relationship Id="rId5" Type="http://schemas.openxmlformats.org/officeDocument/2006/relationships/image" Target="../media/image61.png"/><Relationship Id="rId15" Type="http://schemas.openxmlformats.org/officeDocument/2006/relationships/image" Target="../media/image54.png"/><Relationship Id="rId10" Type="http://schemas.openxmlformats.org/officeDocument/2006/relationships/image" Target="../media/image500.png"/><Relationship Id="rId4" Type="http://schemas.openxmlformats.org/officeDocument/2006/relationships/image" Target="../media/image60.png"/><Relationship Id="rId9" Type="http://schemas.openxmlformats.org/officeDocument/2006/relationships/image" Target="../media/image40.wmf"/><Relationship Id="rId14" Type="http://schemas.openxmlformats.org/officeDocument/2006/relationships/image" Target="../media/image5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27.png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png"/><Relationship Id="rId11" Type="http://schemas.openxmlformats.org/officeDocument/2006/relationships/image" Target="../media/image510.png"/><Relationship Id="rId5" Type="http://schemas.openxmlformats.org/officeDocument/2006/relationships/image" Target="../media/image61.png"/><Relationship Id="rId15" Type="http://schemas.openxmlformats.org/officeDocument/2006/relationships/image" Target="../media/image53.png"/><Relationship Id="rId10" Type="http://schemas.openxmlformats.org/officeDocument/2006/relationships/image" Target="../media/image500.png"/><Relationship Id="rId4" Type="http://schemas.openxmlformats.org/officeDocument/2006/relationships/image" Target="../media/image60.png"/><Relationship Id="rId9" Type="http://schemas.openxmlformats.org/officeDocument/2006/relationships/image" Target="../media/image40.wmf"/><Relationship Id="rId14" Type="http://schemas.openxmlformats.org/officeDocument/2006/relationships/image" Target="../media/image6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62.png"/><Relationship Id="rId18" Type="http://schemas.openxmlformats.org/officeDocument/2006/relationships/image" Target="../media/image54.png"/><Relationship Id="rId3" Type="http://schemas.openxmlformats.org/officeDocument/2006/relationships/image" Target="../media/image59.png"/><Relationship Id="rId7" Type="http://schemas.openxmlformats.org/officeDocument/2006/relationships/image" Target="../media/image27.png"/><Relationship Id="rId12" Type="http://schemas.openxmlformats.org/officeDocument/2006/relationships/image" Target="../media/image63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5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png"/><Relationship Id="rId11" Type="http://schemas.openxmlformats.org/officeDocument/2006/relationships/image" Target="../media/image510.png"/><Relationship Id="rId5" Type="http://schemas.openxmlformats.org/officeDocument/2006/relationships/image" Target="../media/image61.png"/><Relationship Id="rId15" Type="http://schemas.openxmlformats.org/officeDocument/2006/relationships/image" Target="../media/image54.wmf"/><Relationship Id="rId10" Type="http://schemas.openxmlformats.org/officeDocument/2006/relationships/image" Target="../media/image500.png"/><Relationship Id="rId4" Type="http://schemas.openxmlformats.org/officeDocument/2006/relationships/image" Target="../media/image60.png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10.png"/><Relationship Id="rId18" Type="http://schemas.openxmlformats.org/officeDocument/2006/relationships/image" Target="../media/image65.png"/><Relationship Id="rId3" Type="http://schemas.openxmlformats.org/officeDocument/2006/relationships/image" Target="../media/image59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00.png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54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png"/><Relationship Id="rId11" Type="http://schemas.openxmlformats.org/officeDocument/2006/relationships/image" Target="../media/image40.wmf"/><Relationship Id="rId5" Type="http://schemas.openxmlformats.org/officeDocument/2006/relationships/image" Target="../media/image61.png"/><Relationship Id="rId15" Type="http://schemas.openxmlformats.org/officeDocument/2006/relationships/image" Target="../media/image62.png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53.png"/><Relationship Id="rId4" Type="http://schemas.openxmlformats.org/officeDocument/2006/relationships/image" Target="../media/image60.png"/><Relationship Id="rId9" Type="http://schemas.openxmlformats.org/officeDocument/2006/relationships/image" Target="../media/image27.png"/><Relationship Id="rId14" Type="http://schemas.openxmlformats.org/officeDocument/2006/relationships/image" Target="../media/image63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7.png"/><Relationship Id="rId3" Type="http://schemas.openxmlformats.org/officeDocument/2006/relationships/image" Target="../media/image27.png"/><Relationship Id="rId7" Type="http://schemas.openxmlformats.org/officeDocument/2006/relationships/image" Target="../media/image56.wmf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7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8.png"/><Relationship Id="rId3" Type="http://schemas.openxmlformats.org/officeDocument/2006/relationships/image" Target="../media/image27.png"/><Relationship Id="rId7" Type="http://schemas.openxmlformats.org/officeDocument/2006/relationships/image" Target="../media/image56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7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67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3" Type="http://schemas.openxmlformats.org/officeDocument/2006/relationships/image" Target="../media/image27.png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67.png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68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3" Type="http://schemas.openxmlformats.org/officeDocument/2006/relationships/image" Target="../media/image27.png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4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67.png"/><Relationship Id="rId3" Type="http://schemas.openxmlformats.org/officeDocument/2006/relationships/image" Target="../media/image27.png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17" Type="http://schemas.openxmlformats.org/officeDocument/2006/relationships/image" Target="../media/image6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7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4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58.wmf"/><Relationship Id="rId3" Type="http://schemas.openxmlformats.org/officeDocument/2006/relationships/image" Target="../media/image27.png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png"/><Relationship Id="rId20" Type="http://schemas.openxmlformats.org/officeDocument/2006/relationships/image" Target="../media/image67.png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10" Type="http://schemas.openxmlformats.org/officeDocument/2006/relationships/image" Target="../media/image73.png"/><Relationship Id="rId19" Type="http://schemas.openxmlformats.org/officeDocument/2006/relationships/image" Target="../media/image6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27.png"/><Relationship Id="rId21" Type="http://schemas.openxmlformats.org/officeDocument/2006/relationships/image" Target="../media/image67.png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png"/><Relationship Id="rId20" Type="http://schemas.openxmlformats.org/officeDocument/2006/relationships/image" Target="../media/image68.png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10" Type="http://schemas.openxmlformats.org/officeDocument/2006/relationships/image" Target="../media/image73.png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27.png"/><Relationship Id="rId21" Type="http://schemas.openxmlformats.org/officeDocument/2006/relationships/image" Target="../media/image68.png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17" Type="http://schemas.openxmlformats.org/officeDocument/2006/relationships/image" Target="../media/image7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4.png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10" Type="http://schemas.openxmlformats.org/officeDocument/2006/relationships/image" Target="../media/image73.png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image" Target="../media/image6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75.png"/><Relationship Id="rId3" Type="http://schemas.openxmlformats.org/officeDocument/2006/relationships/image" Target="../media/image27.png"/><Relationship Id="rId21" Type="http://schemas.openxmlformats.org/officeDocument/2006/relationships/image" Target="../media/image79.png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17" Type="http://schemas.openxmlformats.org/officeDocument/2006/relationships/image" Target="../media/image7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png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23" Type="http://schemas.openxmlformats.org/officeDocument/2006/relationships/image" Target="../media/image67.png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image" Target="../media/image68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81.png"/><Relationship Id="rId3" Type="http://schemas.openxmlformats.org/officeDocument/2006/relationships/image" Target="../media/image27.png"/><Relationship Id="rId21" Type="http://schemas.openxmlformats.org/officeDocument/2006/relationships/image" Target="../media/image58.wmf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17" Type="http://schemas.openxmlformats.org/officeDocument/2006/relationships/image" Target="../media/image7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png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67.png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23" Type="http://schemas.openxmlformats.org/officeDocument/2006/relationships/image" Target="../media/image68.png"/><Relationship Id="rId10" Type="http://schemas.openxmlformats.org/officeDocument/2006/relationships/image" Target="../media/image73.png"/><Relationship Id="rId19" Type="http://schemas.openxmlformats.org/officeDocument/2006/relationships/image" Target="../media/image75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image" Target="../media/image79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png"/><Relationship Id="rId18" Type="http://schemas.openxmlformats.org/officeDocument/2006/relationships/image" Target="../media/image81.png"/><Relationship Id="rId3" Type="http://schemas.openxmlformats.org/officeDocument/2006/relationships/image" Target="../media/image27.png"/><Relationship Id="rId21" Type="http://schemas.openxmlformats.org/officeDocument/2006/relationships/image" Target="../media/image58.wmf"/><Relationship Id="rId7" Type="http://schemas.openxmlformats.org/officeDocument/2006/relationships/image" Target="../media/image56.wmf"/><Relationship Id="rId12" Type="http://schemas.openxmlformats.org/officeDocument/2006/relationships/image" Target="../media/image57.wmf"/><Relationship Id="rId17" Type="http://schemas.openxmlformats.org/officeDocument/2006/relationships/image" Target="../media/image74.png"/><Relationship Id="rId25" Type="http://schemas.openxmlformats.org/officeDocument/2006/relationships/image" Target="../media/image67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8.png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68.png"/><Relationship Id="rId5" Type="http://schemas.openxmlformats.org/officeDocument/2006/relationships/image" Target="../media/image40.wmf"/><Relationship Id="rId15" Type="http://schemas.openxmlformats.org/officeDocument/2006/relationships/image" Target="../media/image77.png"/><Relationship Id="rId23" Type="http://schemas.openxmlformats.org/officeDocument/2006/relationships/image" Target="../media/image79.png"/><Relationship Id="rId10" Type="http://schemas.openxmlformats.org/officeDocument/2006/relationships/image" Target="../media/image73.png"/><Relationship Id="rId19" Type="http://schemas.openxmlformats.org/officeDocument/2006/relationships/image" Target="../media/image75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1.png"/><Relationship Id="rId14" Type="http://schemas.openxmlformats.org/officeDocument/2006/relationships/image" Target="../media/image76.png"/><Relationship Id="rId22" Type="http://schemas.openxmlformats.org/officeDocument/2006/relationships/oleObject" Target="../embeddings/oleObject13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27.pn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0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84.png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80.png"/><Relationship Id="rId4" Type="http://schemas.openxmlformats.org/officeDocument/2006/relationships/image" Target="../media/image27.png"/><Relationship Id="rId9" Type="http://schemas.openxmlformats.org/officeDocument/2006/relationships/image" Target="../media/image83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13" Type="http://schemas.openxmlformats.org/officeDocument/2006/relationships/image" Target="../media/image80.png"/><Relationship Id="rId3" Type="http://schemas.openxmlformats.org/officeDocument/2006/relationships/image" Target="../media/image84.png"/><Relationship Id="rId7" Type="http://schemas.openxmlformats.org/officeDocument/2006/relationships/image" Target="../media/image360.png"/><Relationship Id="rId12" Type="http://schemas.openxmlformats.org/officeDocument/2006/relationships/image" Target="../media/image8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0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7.png"/><Relationship Id="rId9" Type="http://schemas.openxmlformats.org/officeDocument/2006/relationships/image" Target="../media/image83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86.png"/><Relationship Id="rId10" Type="http://schemas.openxmlformats.org/officeDocument/2006/relationships/image" Target="../media/image83.png"/><Relationship Id="rId4" Type="http://schemas.openxmlformats.org/officeDocument/2006/relationships/image" Target="../media/image27.png"/><Relationship Id="rId9" Type="http://schemas.openxmlformats.org/officeDocument/2006/relationships/image" Target="../media/image820.png"/><Relationship Id="rId14" Type="http://schemas.openxmlformats.org/officeDocument/2006/relationships/image" Target="../media/image59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0.png"/><Relationship Id="rId3" Type="http://schemas.openxmlformats.org/officeDocument/2006/relationships/image" Target="../media/image84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3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7.png"/><Relationship Id="rId11" Type="http://schemas.openxmlformats.org/officeDocument/2006/relationships/image" Target="../media/image820.png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60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88.png"/><Relationship Id="rId14" Type="http://schemas.openxmlformats.org/officeDocument/2006/relationships/image" Target="../media/image60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2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22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0.png"/><Relationship Id="rId3" Type="http://schemas.openxmlformats.org/officeDocument/2006/relationships/image" Target="../media/image94.png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png"/><Relationship Id="rId9" Type="http://schemas.openxmlformats.org/officeDocument/2006/relationships/image" Target="../media/image80.png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4.png"/><Relationship Id="rId7" Type="http://schemas.openxmlformats.org/officeDocument/2006/relationships/image" Target="../media/image95.png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0.wmf"/><Relationship Id="rId11" Type="http://schemas.openxmlformats.org/officeDocument/2006/relationships/image" Target="../media/image97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820.png"/><Relationship Id="rId4" Type="http://schemas.openxmlformats.org/officeDocument/2006/relationships/image" Target="../media/image27.png"/><Relationship Id="rId9" Type="http://schemas.openxmlformats.org/officeDocument/2006/relationships/image" Target="../media/image360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97.png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6.wmf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80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6.wmf"/><Relationship Id="rId15" Type="http://schemas.openxmlformats.org/officeDocument/2006/relationships/image" Target="../media/image97.png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67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80.png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96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67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69.wmf"/><Relationship Id="rId3" Type="http://schemas.openxmlformats.org/officeDocument/2006/relationships/image" Target="../media/image94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20.png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20" Type="http://schemas.openxmlformats.org/officeDocument/2006/relationships/image" Target="../media/image80.png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.png"/><Relationship Id="rId11" Type="http://schemas.openxmlformats.org/officeDocument/2006/relationships/image" Target="../media/image360.png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96.png"/><Relationship Id="rId19" Type="http://schemas.openxmlformats.org/officeDocument/2006/relationships/image" Target="../media/image97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5.png"/><Relationship Id="rId14" Type="http://schemas.openxmlformats.org/officeDocument/2006/relationships/image" Target="../media/image67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png"/><Relationship Id="rId7" Type="http://schemas.openxmlformats.org/officeDocument/2006/relationships/image" Target="../media/image70.wmf"/><Relationship Id="rId12" Type="http://schemas.openxmlformats.org/officeDocument/2006/relationships/image" Target="../media/image9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98.png"/><Relationship Id="rId5" Type="http://schemas.openxmlformats.org/officeDocument/2006/relationships/image" Target="../media/image40.wmf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7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98.png"/><Relationship Id="rId3" Type="http://schemas.openxmlformats.org/officeDocument/2006/relationships/image" Target="../media/image27.png"/><Relationship Id="rId7" Type="http://schemas.openxmlformats.org/officeDocument/2006/relationships/image" Target="../media/image70.w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7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1.wmf"/><Relationship Id="rId14" Type="http://schemas.openxmlformats.org/officeDocument/2006/relationships/image" Target="../media/image9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0DE6A193-4755-479A-BC6F-A7EBCA73BE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1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Graphic 6" descr="Drawing Compass">
            <a:extLst>
              <a:ext uri="{FF2B5EF4-FFF2-40B4-BE49-F238E27FC236}">
                <a16:creationId xmlns:a16="http://schemas.microsoft.com/office/drawing/2014/main" id="{A8E86C49-860D-4804-933A-F689D54870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949045" y="1472476"/>
            <a:ext cx="3789988" cy="3789988"/>
          </a:xfrm>
          <a:prstGeom prst="rect">
            <a:avLst/>
          </a:prstGeom>
        </p:spPr>
      </p:pic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AB8B8498-A488-40AF-99EB-F622ED9AD6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0" y="-478"/>
            <a:ext cx="8896786" cy="6858478"/>
          </a:xfrm>
          <a:custGeom>
            <a:avLst/>
            <a:gdLst>
              <a:gd name="connsiteX0" fmla="*/ 1472231 w 8896786"/>
              <a:gd name="connsiteY0" fmla="*/ 6858478 h 6858478"/>
              <a:gd name="connsiteX1" fmla="*/ 8896786 w 8896786"/>
              <a:gd name="connsiteY1" fmla="*/ 6858478 h 6858478"/>
              <a:gd name="connsiteX2" fmla="*/ 5720411 w 8896786"/>
              <a:gd name="connsiteY2" fmla="*/ 0 h 6858478"/>
              <a:gd name="connsiteX3" fmla="*/ 5714834 w 8896786"/>
              <a:gd name="connsiteY3" fmla="*/ 0 h 6858478"/>
              <a:gd name="connsiteX4" fmla="*/ 4648606 w 8896786"/>
              <a:gd name="connsiteY4" fmla="*/ 0 h 6858478"/>
              <a:gd name="connsiteX5" fmla="*/ 0 w 8896786"/>
              <a:gd name="connsiteY5" fmla="*/ 0 h 6858478"/>
              <a:gd name="connsiteX6" fmla="*/ 0 w 8896786"/>
              <a:gd name="connsiteY6" fmla="*/ 6857915 h 6858478"/>
              <a:gd name="connsiteX7" fmla="*/ 1472491 w 8896786"/>
              <a:gd name="connsiteY7" fmla="*/ 6857915 h 6858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96786" h="6858478">
                <a:moveTo>
                  <a:pt x="1472231" y="6858478"/>
                </a:moveTo>
                <a:lnTo>
                  <a:pt x="8896786" y="6858478"/>
                </a:lnTo>
                <a:lnTo>
                  <a:pt x="5720411" y="0"/>
                </a:lnTo>
                <a:lnTo>
                  <a:pt x="5714834" y="0"/>
                </a:lnTo>
                <a:lnTo>
                  <a:pt x="4648606" y="0"/>
                </a:lnTo>
                <a:lnTo>
                  <a:pt x="0" y="0"/>
                </a:lnTo>
                <a:lnTo>
                  <a:pt x="0" y="6857915"/>
                </a:lnTo>
                <a:lnTo>
                  <a:pt x="1472491" y="6857915"/>
                </a:lnTo>
                <a:close/>
              </a:path>
            </a:pathLst>
          </a:custGeom>
          <a:solidFill>
            <a:schemeClr val="bg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2F033D07-FE42-4E5C-A00A-FFE1D42C0F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0" y="-479"/>
            <a:ext cx="8096249" cy="6858479"/>
          </a:xfrm>
          <a:custGeom>
            <a:avLst/>
            <a:gdLst>
              <a:gd name="connsiteX0" fmla="*/ 0 w 8096249"/>
              <a:gd name="connsiteY0" fmla="*/ 6858479 h 6858479"/>
              <a:gd name="connsiteX1" fmla="*/ 2130297 w 8096249"/>
              <a:gd name="connsiteY1" fmla="*/ 6858479 h 6858479"/>
              <a:gd name="connsiteX2" fmla="*/ 2130297 w 8096249"/>
              <a:gd name="connsiteY2" fmla="*/ 6858478 h 6858479"/>
              <a:gd name="connsiteX3" fmla="*/ 8096249 w 8096249"/>
              <a:gd name="connsiteY3" fmla="*/ 6858478 h 6858479"/>
              <a:gd name="connsiteX4" fmla="*/ 4919874 w 8096249"/>
              <a:gd name="connsiteY4" fmla="*/ 0 h 6858479"/>
              <a:gd name="connsiteX5" fmla="*/ 4914297 w 8096249"/>
              <a:gd name="connsiteY5" fmla="*/ 0 h 6858479"/>
              <a:gd name="connsiteX6" fmla="*/ 3848069 w 8096249"/>
              <a:gd name="connsiteY6" fmla="*/ 0 h 6858479"/>
              <a:gd name="connsiteX7" fmla="*/ 18197 w 8096249"/>
              <a:gd name="connsiteY7" fmla="*/ 0 h 6858479"/>
              <a:gd name="connsiteX8" fmla="*/ 18197 w 8096249"/>
              <a:gd name="connsiteY8" fmla="*/ 479 h 6858479"/>
              <a:gd name="connsiteX9" fmla="*/ 0 w 8096249"/>
              <a:gd name="connsiteY9" fmla="*/ 479 h 6858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96249" h="6858479">
                <a:moveTo>
                  <a:pt x="0" y="6858479"/>
                </a:moveTo>
                <a:lnTo>
                  <a:pt x="2130297" y="6858479"/>
                </a:lnTo>
                <a:lnTo>
                  <a:pt x="2130297" y="6858478"/>
                </a:lnTo>
                <a:lnTo>
                  <a:pt x="8096249" y="6858478"/>
                </a:lnTo>
                <a:lnTo>
                  <a:pt x="4919874" y="0"/>
                </a:lnTo>
                <a:lnTo>
                  <a:pt x="4914297" y="0"/>
                </a:lnTo>
                <a:lnTo>
                  <a:pt x="3848069" y="0"/>
                </a:lnTo>
                <a:lnTo>
                  <a:pt x="18197" y="0"/>
                </a:lnTo>
                <a:lnTo>
                  <a:pt x="18197" y="479"/>
                </a:lnTo>
                <a:lnTo>
                  <a:pt x="0" y="479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4672" y="877824"/>
            <a:ext cx="5294376" cy="3072384"/>
          </a:xfrm>
        </p:spPr>
        <p:txBody>
          <a:bodyPr anchor="b">
            <a:normAutofit/>
          </a:bodyPr>
          <a:lstStyle/>
          <a:p>
            <a:pPr algn="l"/>
            <a:r>
              <a:rPr lang="en-US" sz="5400" dirty="0" err="1"/>
              <a:t>Epipolar</a:t>
            </a:r>
            <a:r>
              <a:rPr lang="en-US" sz="5400" dirty="0"/>
              <a:t>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4672" y="4096512"/>
            <a:ext cx="4167376" cy="1155525"/>
          </a:xfrm>
        </p:spPr>
        <p:txBody>
          <a:bodyPr anchor="t">
            <a:normAutofit/>
          </a:bodyPr>
          <a:lstStyle/>
          <a:p>
            <a:pPr algn="l"/>
            <a:r>
              <a:rPr lang="en-US" sz="2000"/>
              <a:t>Samuel Cheng</a:t>
            </a:r>
          </a:p>
          <a:p>
            <a:pPr algn="l"/>
            <a:r>
              <a:rPr lang="en-US" sz="2000"/>
              <a:t>Slide credit: James Tompkin, Naoh Snavely</a:t>
            </a:r>
          </a:p>
          <a:p>
            <a:pPr algn="l"/>
            <a:endParaRPr lang="en-US" sz="2000"/>
          </a:p>
          <a:p>
            <a:pPr algn="l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77613280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</p:spTree>
    <p:extLst>
      <p:ext uri="{BB962C8B-B14F-4D97-AF65-F5344CB8AC3E}">
        <p14:creationId xmlns:p14="http://schemas.microsoft.com/office/powerpoint/2010/main" val="409501836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3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4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A9A9FF7-1C0D-471A-AA01-25926A65FD5F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A9A9FF7-1C0D-471A-AA01-25926A65F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7E75D913-8761-4DB5-8FC0-CAAC3AB1F8EA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22932-49A7-403B-A495-8E9967D6645B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22932-49A7-403B-A495-8E9967D664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743429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3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4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5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9076893" y="5016254"/>
          <a:ext cx="45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893" y="5016254"/>
                        <a:ext cx="45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B332B4-DE2F-4DE0-A161-CFC4C301127A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B332B4-DE2F-4DE0-A161-CFC4C3011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3BB81A55-3F76-473C-9996-8FC2A00FDC2F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F8B596A-E6BF-4B60-8FFC-C1BBA22C12FD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F8B596A-E6BF-4B60-8FFC-C1BBA22C12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39">
                <a:extLst>
                  <a:ext uri="{FF2B5EF4-FFF2-40B4-BE49-F238E27FC236}">
                    <a16:creationId xmlns:a16="http://schemas.microsoft.com/office/drawing/2014/main" id="{77401963-EB73-4302-A31E-7BB21AA47C24}"/>
                  </a:ext>
                </a:extLst>
              </p:cNvPr>
              <p:cNvSpPr txBox="1"/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Object 39">
                <a:extLst>
                  <a:ext uri="{FF2B5EF4-FFF2-40B4-BE49-F238E27FC236}">
                    <a16:creationId xmlns:a16="http://schemas.microsoft.com/office/drawing/2014/main" id="{77401963-EB73-4302-A31E-7BB21AA47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243335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4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183504" y="4014618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504" y="4014618"/>
                <a:ext cx="505010" cy="382028"/>
              </a:xfrm>
              <a:prstGeom prst="rect">
                <a:avLst/>
              </a:prstGeom>
              <a:blipFill>
                <a:blip r:embed="rId13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555875" y="5681663"/>
                <a:ext cx="7885882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875" y="5681663"/>
                <a:ext cx="7885882" cy="76676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32"/>
              <p:cNvSpPr txBox="1"/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groupChr>
                        </m:e>
                        <m:lim>
                          <m:sSup>
                            <m:sSup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lim>
                      </m:limLow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Object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839" y="4963721"/>
                <a:ext cx="4267201" cy="76676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9076893" y="5016254"/>
          <a:ext cx="45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5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6893" y="5016254"/>
                        <a:ext cx="45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92658D-C9DC-498C-A4D2-8357352EE982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92658D-C9DC-498C-A4D2-8357352EE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752AD893-F10E-4173-A447-8AE99EDF1A5C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BC6300E-44DE-4732-8826-E5257815D194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BC6300E-44DE-4732-8826-E5257815D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63C4352B-A384-4E37-A645-5234467ED626}"/>
                  </a:ext>
                </a:extLst>
              </p:cNvPr>
              <p:cNvSpPr txBox="1"/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groupChr>
                        </m:e>
                        <m:li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lim>
                      </m:limLow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63C4352B-A384-4E37-A645-5234467ED6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9815" y="4949864"/>
                <a:ext cx="2832408" cy="74295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004923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Review: Essential 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9500" y="4552950"/>
          <a:ext cx="6559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552950"/>
                        <a:ext cx="6559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193925" y="5918200"/>
          <a:ext cx="45481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918200"/>
                        <a:ext cx="45481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8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9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FAB52B7-4FAF-437E-9AC5-CC275C90CE58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FAB52B7-4FAF-437E-9AC5-CC275C90C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0FB3E497-6EB8-4B70-B4A0-E287693C5D47}"/>
              </a:ext>
            </a:extLst>
          </p:cNvPr>
          <p:cNvSpPr/>
          <p:nvPr/>
        </p:nvSpPr>
        <p:spPr>
          <a:xfrm>
            <a:off x="7278255" y="318950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BE63008-8965-493F-BEA6-001AABC144B5}"/>
                  </a:ext>
                </a:extLst>
              </p:cNvPr>
              <p:cNvSpPr txBox="1"/>
              <p:nvPr/>
            </p:nvSpPr>
            <p:spPr>
              <a:xfrm>
                <a:off x="7110135" y="3194775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BE63008-8965-493F-BEA6-001AABC14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94775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3825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Review: Essential matrix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9500" y="4552950"/>
          <a:ext cx="6559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4552950"/>
                        <a:ext cx="6559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193925" y="5918200"/>
          <a:ext cx="45481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5" imgW="2412720" imgH="380880" progId="Equation.DSMT4">
                  <p:embed/>
                </p:oleObj>
              </mc:Choice>
              <mc:Fallback>
                <p:oleObj name="Equation" r:id="rId5" imgW="2412720" imgH="380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5918200"/>
                        <a:ext cx="45481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0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1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660DFE-7459-4A52-90A0-9CE896439C86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660DFE-7459-4A52-90A0-9CE896439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03E68991-2394-4EBC-903F-CFD92BC09735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56205E-674A-4B41-9370-48D9F03383D7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356205E-674A-4B41-9370-48D9F03383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3814592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0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1" name="Equation" r:id="rId6" imgW="88560" imgH="152280" progId="Equation.3">
                  <p:embed/>
                </p:oleObj>
              </mc:Choice>
              <mc:Fallback>
                <p:oleObj name="Equation" r:id="rId6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8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9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B2FF2EC-45B0-4DEF-8837-9728ACAF33BF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B2FF2EC-45B0-4DEF-8837-9728ACAF3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E1008870-9960-467C-A2B5-832F73ACEB23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C451A5-B6B9-4CA0-ACA2-A7F261776927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6C451A5-B6B9-4CA0-ACA2-A7F261776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958343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2" name="Equation" r:id="rId6" imgW="88560" imgH="152280" progId="Equation.3">
                  <p:embed/>
                </p:oleObj>
              </mc:Choice>
              <mc:Fallback>
                <p:oleObj name="Equation" r:id="rId6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8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9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0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1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3" name="Equation" r:id="rId12" imgW="3466800" imgH="507960" progId="Equation.DSMT4">
                  <p:embed/>
                </p:oleObj>
              </mc:Choice>
              <mc:Fallback>
                <p:oleObj name="Equation" r:id="rId12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AC680F-2C84-4F85-B063-DAACD654EC0B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5AC680F-2C84-4F85-B063-DAACD654EC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0FFA1041-23D4-41C9-B684-6E0D6EFB433F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E88A38-B549-4113-9E89-A5AB1AD0D069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E88A38-B549-4113-9E89-A5AB1AD0D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696327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14" imgW="3466800" imgH="507960" progId="Equation.DSMT4">
                  <p:embed/>
                </p:oleObj>
              </mc:Choice>
              <mc:Fallback>
                <p:oleObj name="Equation" r:id="rId14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7C6FA3-DA16-47BC-80D2-481D4B4718D2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7C6FA3-DA16-47BC-80D2-481D4B4718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FF98A26-8F88-42C3-BCE2-D16F10B8D803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C8076D3-0E52-4B2A-9F63-D343E3ADE81D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C8076D3-0E52-4B2A-9F63-D343E3ADE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73590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3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4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5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6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16" imgW="3466800" imgH="507960" progId="Equation.DSMT4">
                  <p:embed/>
                </p:oleObj>
              </mc:Choice>
              <mc:Fallback>
                <p:oleObj name="Equation" r:id="rId16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A98128-BF21-4EF6-8376-77EAD024F30D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AA98128-BF21-4EF6-8376-77EAD024F3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892D52FE-9E0E-4E5E-8748-0B8A1BED2F5D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8A8B3D7-A199-421D-85EE-9519AA89D370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8A8B3D7-A199-421D-85EE-9519AA89D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549886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7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4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5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6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8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9" name="Equation" r:id="rId18" imgW="3466800" imgH="507960" progId="Equation.DSMT4">
                  <p:embed/>
                </p:oleObj>
              </mc:Choice>
              <mc:Fallback>
                <p:oleObj name="Equation" r:id="rId18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B8D32D0-3EBF-4946-8EF4-1B05575D22AC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B8D32D0-3EBF-4946-8EF4-1B05575D22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20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A137AA0C-8BB7-44DF-ACE6-DA646E48DBF4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01317AC-79C9-4BC3-BAC9-EEB1CDAD6D45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01317AC-79C9-4BC3-BAC9-EEB1CDAD6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5812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p:sp>
        <p:nvSpPr>
          <p:cNvPr id="14" name="Isosceles Triangle 13"/>
          <p:cNvSpPr>
            <a:spLocks noChangeArrowheads="1"/>
          </p:cNvSpPr>
          <p:nvPr/>
        </p:nvSpPr>
        <p:spPr bwMode="auto">
          <a:xfrm>
            <a:off x="2763838" y="2516188"/>
            <a:ext cx="2373312" cy="2336800"/>
          </a:xfrm>
          <a:prstGeom prst="triangle">
            <a:avLst>
              <a:gd name="adj" fmla="val 58819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60640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/>
              <a:t>Review: Fundamental </a:t>
            </a:r>
            <a:r>
              <a:rPr lang="en-US" dirty="0"/>
              <a:t>matrix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573338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5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6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7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76770"/>
              </a:xfrm>
              <a:prstGeom prst="rect">
                <a:avLst/>
              </a:prstGeom>
              <a:blipFill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19"/>
                <a:ext cx="646203" cy="455702"/>
              </a:xfrm>
              <a:prstGeom prst="rect">
                <a:avLst/>
              </a:prstGeom>
              <a:blipFill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9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704441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0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441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584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1" name="Equation" r:id="rId20" imgW="3466800" imgH="507960" progId="Equation.DSMT4">
                  <p:embed/>
                </p:oleObj>
              </mc:Choice>
              <mc:Fallback>
                <p:oleObj name="Equation" r:id="rId20" imgW="3466800" imgH="5079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96534F7-AC10-4C06-A6A2-46F2E8BACABA}"/>
                  </a:ext>
                </a:extLst>
              </p:cNvPr>
              <p:cNvSpPr txBox="1"/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96534F7-AC10-4C06-A6A2-46F2E8BACA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933" y="3249794"/>
                <a:ext cx="253723" cy="281937"/>
              </a:xfrm>
              <a:prstGeom prst="rect">
                <a:avLst/>
              </a:prstGeom>
              <a:blipFill>
                <a:blip r:embed="rId22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F8A39B80-395D-4BC2-9B3D-3E89C125F965}"/>
              </a:ext>
            </a:extLst>
          </p:cNvPr>
          <p:cNvSpPr/>
          <p:nvPr/>
        </p:nvSpPr>
        <p:spPr>
          <a:xfrm>
            <a:off x="7278255" y="3178348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B458DE7-B500-453F-BD46-D923CE6B128C}"/>
                  </a:ext>
                </a:extLst>
              </p:cNvPr>
              <p:cNvSpPr txBox="1"/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B458DE7-B500-453F-BD46-D923CE6B1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18"/>
                <a:ext cx="226665" cy="49090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427899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>
                <a:solidFill>
                  <a:schemeClr val="bg1"/>
                </a:solidFill>
              </a:rPr>
              <a:t>Can represent a line with vector [a b c]</a:t>
            </a: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Then, a point </a:t>
            </a:r>
            <a:r>
              <a:rPr lang="en-US" i="1" dirty="0">
                <a:solidFill>
                  <a:schemeClr val="bg1"/>
                </a:solidFill>
              </a:rPr>
              <a:t>p</a:t>
            </a:r>
            <a:r>
              <a:rPr lang="en-US" dirty="0">
                <a:solidFill>
                  <a:schemeClr val="bg1"/>
                </a:solidFill>
              </a:rPr>
              <a:t> is on a line </a:t>
            </a:r>
            <a:r>
              <a:rPr lang="en-US" i="1" dirty="0">
                <a:solidFill>
                  <a:schemeClr val="bg1"/>
                </a:solidFill>
              </a:rPr>
              <a:t>l</a:t>
            </a:r>
            <a:r>
              <a:rPr lang="en-US" dirty="0">
                <a:solidFill>
                  <a:schemeClr val="bg1"/>
                </a:solidFill>
              </a:rPr>
              <a:t> if and only if</a:t>
            </a: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Note that 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3" imgW="711000" imgH="711000" progId="Equation.3">
                  <p:embed/>
                </p:oleObj>
              </mc:Choice>
              <mc:Fallback>
                <p:oleObj name="Equation" r:id="rId3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89925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/>
              <a:t>Can represent a line with vector [a b c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n, a point </a:t>
            </a:r>
            <a:r>
              <a:rPr lang="en-US" i="1" dirty="0"/>
              <a:t>p</a:t>
            </a:r>
            <a:r>
              <a:rPr lang="en-US" dirty="0"/>
              <a:t> is on a line </a:t>
            </a:r>
            <a:r>
              <a:rPr lang="en-US" i="1" dirty="0"/>
              <a:t>l</a:t>
            </a:r>
            <a:r>
              <a:rPr lang="en-US" dirty="0"/>
              <a:t> if and only if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bg1"/>
                </a:solidFill>
              </a:rPr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534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06330" y="4451221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30" y="4451221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69975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/>
              <a:t>Can represent a line with vector [a b c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n, a point </a:t>
            </a:r>
            <a:r>
              <a:rPr lang="en-US" i="1" dirty="0"/>
              <a:t>p</a:t>
            </a:r>
            <a:r>
              <a:rPr lang="en-US" dirty="0"/>
              <a:t> is on a line </a:t>
            </a:r>
            <a:r>
              <a:rPr lang="en-US" i="1" dirty="0"/>
              <a:t>l</a:t>
            </a:r>
            <a:r>
              <a:rPr lang="en-US" dirty="0"/>
              <a:t> if and only if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534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06330" y="4451221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7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30" y="4451221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8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60450" y="5451710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9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450" y="5451710"/>
                        <a:ext cx="154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5221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/>
              <a:t>Line representation in homogenous coordinate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1981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lvl="1"/>
            <a:r>
              <a:rPr lang="en-US" dirty="0"/>
              <a:t>Can represent a line with vector [a b c]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n, a point </a:t>
            </a:r>
            <a:r>
              <a:rPr lang="en-US" i="1" dirty="0"/>
              <a:t>p</a:t>
            </a:r>
            <a:r>
              <a:rPr lang="en-US" dirty="0"/>
              <a:t> is on a line </a:t>
            </a:r>
            <a:r>
              <a:rPr lang="en-US" i="1" dirty="0"/>
              <a:t>l</a:t>
            </a:r>
            <a:r>
              <a:rPr lang="en-US" dirty="0"/>
              <a:t> if and only if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8534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7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006330" y="4451221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8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30" y="4451221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231188" y="1046166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188" y="1046166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60450" y="5451710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0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450" y="5451710"/>
                        <a:ext cx="154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09851" y="5466935"/>
          <a:ext cx="451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1" name="Equation" r:id="rId11" imgW="2108160" imgH="228600" progId="Equation.DSMT4">
                  <p:embed/>
                </p:oleObj>
              </mc:Choice>
              <mc:Fallback>
                <p:oleObj name="Equation" r:id="rId11" imgW="21081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851" y="5466935"/>
                        <a:ext cx="45132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89397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7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8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9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FA0E3DA-0527-4B87-B2A3-687650028E26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FA0E3DA-0527-4B87-B2A3-687650028E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A0F731CD-084F-4438-B968-EB0D1BFF0DD7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C005A8-917A-435D-983A-B7BD9936D042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FC005A8-917A-435D-983A-B7BD9936D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371615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7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8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9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F183C4-91D4-4D90-9CF5-06AB8D648769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7F183C4-91D4-4D90-9CF5-06AB8D6487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8EAF7AE2-D555-43F2-A91B-C78C33704E47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8EAF7AE2-D555-43F2-A91B-C78C33704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3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1FD2A0E-A733-462D-A7B0-2F62217EC03B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A7C2232-489A-4691-AC3A-978A93BE0EC4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A7C2232-489A-4691-AC3A-978A93BE0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3059503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8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9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0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26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12" imgW="1523880" imgH="241200" progId="Equation.DSMT4">
                  <p:embed/>
                </p:oleObj>
              </mc:Choice>
              <mc:Fallback>
                <p:oleObj name="Equation" r:id="rId12" imgW="152388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64E06F-A0C7-4A1B-AB18-FCDB618CEC9E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B64E06F-A0C7-4A1B-AB18-FCDB618CE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A98EA3C1-A5FB-402F-83E0-DC7B77FE5672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A98EA3C1-A5FB-402F-83E0-DC7B77FE56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5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91659B92-BC91-4908-B0B7-70374624CEE1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005167-F62E-4198-86DE-19EB1115635F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7005167-F62E-4198-86DE-19EB11156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181750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3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26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4" name="Equation" r:id="rId12" imgW="1523880" imgH="241200" progId="Equation.DSMT4">
                  <p:embed/>
                </p:oleObj>
              </mc:Choice>
              <mc:Fallback>
                <p:oleObj name="Equation" r:id="rId12" imgW="152388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33997" y="5681502"/>
          <a:ext cx="6330252" cy="4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5" name="Equation" r:id="rId14" imgW="3187440" imgH="228600" progId="Equation.DSMT4">
                  <p:embed/>
                </p:oleObj>
              </mc:Choice>
              <mc:Fallback>
                <p:oleObj name="Equation" r:id="rId14" imgW="3187440" imgH="2286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97" y="5681502"/>
                        <a:ext cx="6330252" cy="4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391422C-3A83-44A8-BE68-BC1B82BB2B5F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391422C-3A83-44A8-BE68-BC1B82BB2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39">
                <a:extLst>
                  <a:ext uri="{FF2B5EF4-FFF2-40B4-BE49-F238E27FC236}">
                    <a16:creationId xmlns:a16="http://schemas.microsoft.com/office/drawing/2014/main" id="{4CFEBC4C-8FE6-4C00-B32B-E99A781033A2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39">
                <a:extLst>
                  <a:ext uri="{FF2B5EF4-FFF2-40B4-BE49-F238E27FC236}">
                    <a16:creationId xmlns:a16="http://schemas.microsoft.com/office/drawing/2014/main" id="{4CFEBC4C-8FE6-4C00-B32B-E99A78103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7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B6353382-31C8-47DB-86DC-0CEE83C24E9F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77CB39-7E0B-44A6-A9D4-9A9B099E7580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77CB39-7E0B-44A6-A9D4-9A9B099E7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295727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3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4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45752" y="4616991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5" name="Equation" r:id="rId10" imgW="1028520" imgH="495000" progId="Equation.DSMT4">
                  <p:embed/>
                </p:oleObj>
              </mc:Choice>
              <mc:Fallback>
                <p:oleObj name="Equation" r:id="rId10" imgW="102852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752" y="4616991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126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6" name="Equation" r:id="rId12" imgW="1523880" imgH="241200" progId="Equation.DSMT4">
                  <p:embed/>
                </p:oleObj>
              </mc:Choice>
              <mc:Fallback>
                <p:oleObj name="Equation" r:id="rId12" imgW="152388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33997" y="5681502"/>
          <a:ext cx="6330252" cy="4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7" name="Equation" r:id="rId14" imgW="3187440" imgH="228600" progId="Equation.DSMT4">
                  <p:embed/>
                </p:oleObj>
              </mc:Choice>
              <mc:Fallback>
                <p:oleObj name="Equation" r:id="rId14" imgW="3187440" imgH="2286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97" y="5681502"/>
                        <a:ext cx="6330252" cy="4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433997" y="6271204"/>
          <a:ext cx="4296374" cy="3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8" name="Equation" r:id="rId16" imgW="2273040" imgH="203040" progId="Equation.DSMT4">
                  <p:embed/>
                </p:oleObj>
              </mc:Choice>
              <mc:Fallback>
                <p:oleObj name="Equation" r:id="rId16" imgW="227304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97" y="6271204"/>
                        <a:ext cx="4296374" cy="3849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45CC3E4-BE9A-41D2-8029-44F5A8E0D8E2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45CC3E4-BE9A-41D2-8029-44F5A8E0D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9E9F785F-2D52-4867-8870-89F53C333335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Object 39">
                <a:extLst>
                  <a:ext uri="{FF2B5EF4-FFF2-40B4-BE49-F238E27FC236}">
                    <a16:creationId xmlns:a16="http://schemas.microsoft.com/office/drawing/2014/main" id="{9E9F785F-2D52-4867-8870-89F53C3333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9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6FD265E8-ECA1-41A9-914D-ACBA730F5120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153B6CA-AE04-4EA1-B037-F3FCC87084FA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6153B6CA-AE04-4EA1-B037-F3FCC87084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3308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/>
              <p:cNvSpPr txBox="1"/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5"/>
              <p:cNvSpPr txBox="1"/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98819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5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3C60360-139B-4035-8C23-6EC7D19608AE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3C60360-139B-4035-8C23-6EC7D19608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D7DA8BA5-D98B-4444-A39F-29C53D6375F4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Object 39">
                <a:extLst>
                  <a:ext uri="{FF2B5EF4-FFF2-40B4-BE49-F238E27FC236}">
                    <a16:creationId xmlns:a16="http://schemas.microsoft.com/office/drawing/2014/main" id="{D7DA8BA5-D98B-4444-A39F-29C53D637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3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DD4C2F4B-5CCB-49FE-966E-AD76DB6E0FED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CE98BC3-3E93-4268-8E6C-07F570527FB0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CE98BC3-3E93-4268-8E6C-07F570527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3721125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3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4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5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blipFill>
                <a:blip r:embed="rId12"/>
                <a:stretch>
                  <a:fillRect t="-3704" b="-9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447B556-D286-4BFD-80C9-9660FFC1AD02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447B556-D286-4BFD-80C9-9660FFC1AD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3171D55C-0992-4FA1-B950-22AABD9C7649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3" name="Object 39">
                <a:extLst>
                  <a:ext uri="{FF2B5EF4-FFF2-40B4-BE49-F238E27FC236}">
                    <a16:creationId xmlns:a16="http://schemas.microsoft.com/office/drawing/2014/main" id="{3171D55C-0992-4FA1-B950-22AABD9C7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4"/>
                <a:stretch>
                  <a:fillRect l="-429" b="-174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5D97558F-0D21-4C89-B70C-C8254FCF5EA7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5422BBE-53DB-4B84-A5EE-62F8BD4D981B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5422BBE-53DB-4B84-A5EE-62F8BD4D9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13914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4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8"/>
                <a:stretch>
                  <a:fillRect l="-429" b="-190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5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6" name="Equation" r:id="rId11" imgW="1650960" imgH="495000" progId="Equation.DSMT4">
                  <p:embed/>
                </p:oleObj>
              </mc:Choice>
              <mc:Fallback>
                <p:oleObj name="Equation" r:id="rId11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47330" y="5739437"/>
          <a:ext cx="6583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7" name="Equation" r:id="rId13" imgW="3314520" imgH="241200" progId="Equation.DSMT4">
                  <p:embed/>
                </p:oleObj>
              </mc:Choice>
              <mc:Fallback>
                <p:oleObj name="Equation" r:id="rId13" imgW="331452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330" y="5739437"/>
                        <a:ext cx="6583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8A20EA7-3B3B-4423-ABAA-FF70E836277E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8A20EA7-3B3B-4423-ABAA-FF70E83627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5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B02E5B20-33AA-4D6E-8E19-E619F9248173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F2A54AD-2D12-4C26-99C2-5D81826681CF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F2A54AD-2D12-4C26-99C2-5D8182668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34">
                <a:extLst>
                  <a:ext uri="{FF2B5EF4-FFF2-40B4-BE49-F238E27FC236}">
                    <a16:creationId xmlns:a16="http://schemas.microsoft.com/office/drawing/2014/main" id="{EF69AA9E-2BED-4431-882D-5D4F8A58BD15}"/>
                  </a:ext>
                </a:extLst>
              </p:cNvPr>
              <p:cNvSpPr txBox="1"/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Object 34">
                <a:extLst>
                  <a:ext uri="{FF2B5EF4-FFF2-40B4-BE49-F238E27FC236}">
                    <a16:creationId xmlns:a16="http://schemas.microsoft.com/office/drawing/2014/main" id="{EF69AA9E-2BED-4431-882D-5D4F8A58BD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blipFill>
                <a:blip r:embed="rId17"/>
                <a:stretch>
                  <a:fillRect t="-3704" b="-9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7811934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0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71580"/>
                <a:ext cx="628442" cy="419795"/>
              </a:xfrm>
              <a:prstGeom prst="rect">
                <a:avLst/>
              </a:prstGeom>
              <a:blipFill>
                <a:blip r:embed="rId6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590" y="2291309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1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927225" y="4616451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2" name="Equation" r:id="rId10" imgW="1650960" imgH="495000" progId="Equation.DSMT4">
                  <p:embed/>
                </p:oleObj>
              </mc:Choice>
              <mc:Fallback>
                <p:oleObj name="Equation" r:id="rId10" imgW="1650960" imgH="4950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616451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447330" y="5739437"/>
          <a:ext cx="6583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3" name="Equation" r:id="rId12" imgW="3314520" imgH="241200" progId="Equation.DSMT4">
                  <p:embed/>
                </p:oleObj>
              </mc:Choice>
              <mc:Fallback>
                <p:oleObj name="Equation" r:id="rId12" imgW="331452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330" y="5739437"/>
                        <a:ext cx="6583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398713" y="6270626"/>
          <a:ext cx="4368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4" name="Equation" r:id="rId14" imgW="2311200" imgH="203040" progId="Equation.DSMT4">
                  <p:embed/>
                </p:oleObj>
              </mc:Choice>
              <mc:Fallback>
                <p:oleObj name="Equation" r:id="rId14" imgW="2311200" imgH="203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6270626"/>
                        <a:ext cx="4368800" cy="3857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>
            <a:stCxn id="681995" idx="0"/>
          </p:cNvCxnSpPr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DBB441D-20EA-4744-B93A-0FBFA6C9F54B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DBB441D-20EA-4744-B93A-0FBFA6C9F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39">
                <a:extLst>
                  <a:ext uri="{FF2B5EF4-FFF2-40B4-BE49-F238E27FC236}">
                    <a16:creationId xmlns:a16="http://schemas.microsoft.com/office/drawing/2014/main" id="{3B6D4155-B463-4D03-A1F8-57C944A624F4}"/>
                  </a:ext>
                </a:extLst>
              </p:cNvPr>
              <p:cNvSpPr txBox="1"/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call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7" name="Object 39">
                <a:extLst>
                  <a:ext uri="{FF2B5EF4-FFF2-40B4-BE49-F238E27FC236}">
                    <a16:creationId xmlns:a16="http://schemas.microsoft.com/office/drawing/2014/main" id="{3B6D4155-B463-4D03-A1F8-57C944A62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64150" y="4603043"/>
                <a:ext cx="4260850" cy="384175"/>
              </a:xfrm>
              <a:prstGeom prst="rect">
                <a:avLst/>
              </a:prstGeom>
              <a:blipFill>
                <a:blip r:embed="rId17"/>
                <a:stretch>
                  <a:fillRect l="-429" b="-1904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4B49B2AF-E5E2-4709-ABFE-04EC3AD65DBC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53E0707-30D8-476A-A1CA-5A9148CB0269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53E0707-30D8-476A-A1CA-5A9148CB02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34">
                <a:extLst>
                  <a:ext uri="{FF2B5EF4-FFF2-40B4-BE49-F238E27FC236}">
                    <a16:creationId xmlns:a16="http://schemas.microsoft.com/office/drawing/2014/main" id="{D173823A-9CD5-4D89-B56C-50D2B07611C5}"/>
                  </a:ext>
                </a:extLst>
              </p:cNvPr>
              <p:cNvSpPr txBox="1"/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Object 34">
                <a:extLst>
                  <a:ext uri="{FF2B5EF4-FFF2-40B4-BE49-F238E27FC236}">
                    <a16:creationId xmlns:a16="http://schemas.microsoft.com/office/drawing/2014/main" id="{D173823A-9CD5-4D89-B56C-50D2B076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42024" y="5102225"/>
                <a:ext cx="3771049" cy="495300"/>
              </a:xfrm>
              <a:prstGeom prst="rect">
                <a:avLst/>
              </a:prstGeom>
              <a:blipFill>
                <a:blip r:embed="rId19"/>
                <a:stretch>
                  <a:fillRect t="-3704" b="-9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9326765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3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4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B174320-A310-43C9-A245-BD821D456EA1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B174320-A310-43C9-A245-BD821D456E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5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E87F4E25-01AE-484D-8783-53A48178697D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0F4988-112E-421D-865D-6D7D14CB5D6B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F0F4988-112E-421D-865D-6D7D14CB5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9288631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9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FDC331-AAE7-4A5E-B118-E53CBFFFF755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FDC331-AAE7-4A5E-B118-E53CBFFFF7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8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A6A12D56-1A79-4C1F-82C1-589CE110835B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55D4DDD-550B-44D7-9E95-27091A855657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55D4DDD-550B-44D7-9E95-27091A8556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742437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193F94-6277-4922-A8D2-9EB284628C5F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2193F94-6277-4922-A8D2-9EB284628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D75DFC9A-21E5-4115-B5B3-EDF0EF6B1A46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4B4C0B-90E4-4787-9BD3-9CD0971FD076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4B4C0B-90E4-4787-9BD3-9CD0971FD0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983600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9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222649" y="4863102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6" name="Equation" r:id="rId10" imgW="3987720" imgH="228600" progId="Equation.DSMT4">
                  <p:embed/>
                </p:oleObj>
              </mc:Choice>
              <mc:Fallback>
                <p:oleObj name="Equation" r:id="rId10" imgW="398772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49" y="4863102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3F91AD-C247-43D4-A3D3-DDFCCA722312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3F91AD-C247-43D4-A3D3-DDFCCA722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6059F72D-86CD-421A-A71A-6F33270C6C52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0BC6D9F-A93D-43A0-9CA2-2842ED58D440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0BC6D9F-A93D-43A0-9CA2-2842ED58D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384215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2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3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222649" y="4863102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4" name="Equation" r:id="rId10" imgW="3987720" imgH="228600" progId="Equation.DSMT4">
                  <p:embed/>
                </p:oleObj>
              </mc:Choice>
              <mc:Fallback>
                <p:oleObj name="Equation" r:id="rId10" imgW="398772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49" y="4863102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189164" y="5276851"/>
          <a:ext cx="804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5" name="Equation" r:id="rId12" imgW="4051080" imgH="241200" progId="Equation.DSMT4">
                  <p:embed/>
                </p:oleObj>
              </mc:Choice>
              <mc:Fallback>
                <p:oleObj name="Equation" r:id="rId12" imgW="4051080" imgH="2412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5276851"/>
                        <a:ext cx="804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74B3A0-8335-4B1D-810F-8775238263F3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674B3A0-8335-4B1D-810F-877523826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74546473-33E8-4050-B57A-8AA1648317E8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592BCC-DED5-4B65-9956-D6425F45C8BE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C592BCC-DED5-4B65-9956-D6425F45C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672980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2281006"/>
                <a:ext cx="628442" cy="419795"/>
              </a:xfrm>
              <a:prstGeom prst="rect">
                <a:avLst/>
              </a:prstGeom>
              <a:blipFill>
                <a:blip r:embed="rId4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12" y="2291311"/>
                <a:ext cx="433388" cy="369332"/>
              </a:xfrm>
              <a:prstGeom prst="rect">
                <a:avLst/>
              </a:prstGeom>
              <a:blipFill>
                <a:blip r:embed="rId5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708030" y="4248329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6"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030" y="4248329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57206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392556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303474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7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474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2209800" y="5974061"/>
            <a:ext cx="8077201" cy="57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 b="1" dirty="0"/>
              <a:t>	This restrict our search space from 2D to 1D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i="1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222649" y="4863102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8" name="Equation" r:id="rId10" imgW="3987720" imgH="228600" progId="Equation.DSMT4">
                  <p:embed/>
                </p:oleObj>
              </mc:Choice>
              <mc:Fallback>
                <p:oleObj name="Equation" r:id="rId10" imgW="3987720" imgH="2286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649" y="4863102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189164" y="5276851"/>
          <a:ext cx="804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9" name="Equation" r:id="rId12" imgW="4051080" imgH="241200" progId="Equation.DSMT4">
                  <p:embed/>
                </p:oleObj>
              </mc:Choice>
              <mc:Fallback>
                <p:oleObj name="Equation" r:id="rId12" imgW="4051080" imgH="2412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4" y="5276851"/>
                        <a:ext cx="804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2C4E135-2444-4D5B-BA93-2A30A907FB54}"/>
                  </a:ext>
                </a:extLst>
              </p:cNvPr>
              <p:cNvSpPr txBox="1"/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2C4E135-2444-4D5B-BA93-2A30A907FB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525259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255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C0D851C2-ADE5-4ACC-B71B-866D2CB6F6BF}"/>
              </a:ext>
            </a:extLst>
          </p:cNvPr>
          <p:cNvSpPr/>
          <p:nvPr/>
        </p:nvSpPr>
        <p:spPr>
          <a:xfrm>
            <a:off x="7278255" y="3423672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C53E51-4EE9-4F77-92D4-3A2DDD7A9E72}"/>
                  </a:ext>
                </a:extLst>
              </p:cNvPr>
              <p:cNvSpPr txBox="1"/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0C53E51-4EE9-4F77-92D4-3A2DDD7A9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2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55150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24600" y="2203450"/>
            <a:ext cx="4343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Similar triangles </a:t>
            </a:r>
            <a:r>
              <a:rPr lang="en-US" altLang="en-US" sz="2400" dirty="0">
                <a:solidFill>
                  <a:srgbClr val="FF0000"/>
                </a:solidFill>
              </a:rPr>
              <a:t>(p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l</a:t>
            </a:r>
            <a:r>
              <a:rPr lang="en-US" altLang="en-US" sz="2400" dirty="0">
                <a:solidFill>
                  <a:srgbClr val="FF0000"/>
                </a:solidFill>
              </a:rPr>
              <a:t>, P, </a:t>
            </a:r>
            <a:r>
              <a:rPr lang="en-US" altLang="en-US" sz="2400" dirty="0" err="1">
                <a:solidFill>
                  <a:srgbClr val="FF0000"/>
                </a:solidFill>
              </a:rPr>
              <a:t>p</a:t>
            </a:r>
            <a:r>
              <a:rPr lang="en-US" altLang="en-US" sz="2400" baseline="-25000" dirty="0" err="1">
                <a:solidFill>
                  <a:srgbClr val="FF0000"/>
                </a:solidFill>
              </a:rPr>
              <a:t>r</a:t>
            </a:r>
            <a:r>
              <a:rPr lang="en-US" altLang="en-US" sz="2400" dirty="0">
                <a:solidFill>
                  <a:srgbClr val="FF0000"/>
                </a:solidFill>
              </a:rPr>
              <a:t>) </a:t>
            </a:r>
            <a:r>
              <a:rPr lang="en-US" altLang="en-US" sz="2400" dirty="0">
                <a:solidFill>
                  <a:srgbClr val="000000"/>
                </a:solidFill>
              </a:rPr>
              <a:t>and </a:t>
            </a:r>
            <a:r>
              <a:rPr lang="en-US" altLang="en-US" sz="2400" dirty="0">
                <a:solidFill>
                  <a:srgbClr val="0070C0"/>
                </a:solidFill>
              </a:rPr>
              <a:t>(</a:t>
            </a:r>
            <a:r>
              <a:rPr lang="en-US" altLang="en-US" sz="2400" dirty="0" err="1">
                <a:solidFill>
                  <a:srgbClr val="0070C0"/>
                </a:solidFill>
              </a:rPr>
              <a:t>O</a:t>
            </a:r>
            <a:r>
              <a:rPr lang="en-US" altLang="en-US" sz="2400" baseline="-25000" dirty="0" err="1">
                <a:solidFill>
                  <a:srgbClr val="0070C0"/>
                </a:solidFill>
              </a:rPr>
              <a:t>l</a:t>
            </a:r>
            <a:r>
              <a:rPr lang="en-US" altLang="en-US" sz="2400" dirty="0">
                <a:solidFill>
                  <a:srgbClr val="0070C0"/>
                </a:solidFill>
              </a:rPr>
              <a:t>, P, O</a:t>
            </a:r>
            <a:r>
              <a:rPr lang="en-US" altLang="en-US" sz="2400" baseline="-25000" dirty="0">
                <a:solidFill>
                  <a:srgbClr val="0070C0"/>
                </a:solidFill>
              </a:rPr>
              <a:t>r</a:t>
            </a:r>
            <a:r>
              <a:rPr lang="en-US" altLang="en-US" sz="2400" dirty="0">
                <a:solidFill>
                  <a:srgbClr val="0070C0"/>
                </a:solidFill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/>
              <p:cNvSpPr txBox="1"/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5"/>
              <p:cNvSpPr txBox="1"/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39472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2224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2584451" y="1410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9193214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5915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4179888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7650163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A2C563-519E-4802-9079-8C3C46CB25F4}"/>
                  </a:ext>
                </a:extLst>
              </p:cNvPr>
              <p:cNvSpPr txBox="1"/>
              <p:nvPr/>
            </p:nvSpPr>
            <p:spPr>
              <a:xfrm>
                <a:off x="4669782" y="3068059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5A2C563-519E-4802-9079-8C3C46CB25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782" y="3068059"/>
                <a:ext cx="253723" cy="281937"/>
              </a:xfrm>
              <a:prstGeom prst="rect">
                <a:avLst/>
              </a:prstGeom>
              <a:blipFill>
                <a:blip r:embed="rId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E1AB4A6E-261E-45D7-A925-CAE276B18C5B}"/>
              </a:ext>
            </a:extLst>
          </p:cNvPr>
          <p:cNvSpPr/>
          <p:nvPr/>
        </p:nvSpPr>
        <p:spPr>
          <a:xfrm>
            <a:off x="7268497" y="3045757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C60FE7-BB2D-47E2-85F6-07A6FAB4AA18}"/>
                  </a:ext>
                </a:extLst>
              </p:cNvPr>
              <p:cNvSpPr txBox="1"/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9C60FE7-BB2D-47E2-85F6-07A6FAB4A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326891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2224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p:sp>
        <p:nvSpPr>
          <p:cNvPr id="671774" name="Rectangle 30"/>
          <p:cNvSpPr>
            <a:spLocks noChangeArrowheads="1"/>
          </p:cNvSpPr>
          <p:nvPr/>
        </p:nvSpPr>
        <p:spPr bwMode="auto">
          <a:xfrm>
            <a:off x="2153240" y="4232473"/>
            <a:ext cx="8071701" cy="258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e</a:t>
            </a:r>
            <a:r>
              <a:rPr lang="en-US" sz="2400" i="1" baseline="30000" dirty="0"/>
              <a:t>r</a:t>
            </a:r>
            <a:r>
              <a:rPr lang="en-US" sz="2400" i="1" dirty="0"/>
              <a:t> </a:t>
            </a:r>
            <a:r>
              <a:rPr lang="en-US" sz="2400" dirty="0"/>
              <a:t>= 0   and   </a:t>
            </a:r>
            <a:r>
              <a:rPr lang="en-US" sz="2400" i="1" dirty="0" err="1"/>
              <a:t>F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l</a:t>
            </a:r>
            <a:r>
              <a:rPr lang="en-US" sz="2400" i="1" dirty="0"/>
              <a:t> = 0   </a:t>
            </a:r>
            <a:r>
              <a:rPr lang="en-US" sz="2400" dirty="0"/>
              <a:t>(</a:t>
            </a:r>
            <a:r>
              <a:rPr lang="en-US" sz="2400" dirty="0" err="1"/>
              <a:t>nullspaces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r</a:t>
            </a:r>
            <a:r>
              <a:rPr lang="en-US" sz="2400" dirty="0"/>
              <a:t>; </a:t>
            </a:r>
            <a:r>
              <a:rPr lang="en-US" sz="2400" dirty="0" err="1"/>
              <a:t>nullspace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baseline="30000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l</a:t>
            </a:r>
            <a:r>
              <a:rPr lang="en-US" sz="2400" dirty="0"/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>
                <a:solidFill>
                  <a:schemeClr val="bg1"/>
                </a:solidFill>
              </a:rPr>
              <a:t>F </a:t>
            </a:r>
            <a:r>
              <a:rPr lang="en-US" sz="2400" dirty="0">
                <a:solidFill>
                  <a:schemeClr val="bg1"/>
                </a:solidFill>
              </a:rPr>
              <a:t>is singular (rank two): </a:t>
            </a:r>
            <a:r>
              <a:rPr lang="en-US" sz="2400" dirty="0" err="1">
                <a:solidFill>
                  <a:schemeClr val="bg1"/>
                </a:solidFill>
              </a:rPr>
              <a:t>det</a:t>
            </a:r>
            <a:r>
              <a:rPr lang="en-US" sz="2400" dirty="0">
                <a:solidFill>
                  <a:schemeClr val="bg1"/>
                </a:solidFill>
              </a:rPr>
              <a:t>(F)=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>
                <a:solidFill>
                  <a:schemeClr val="bg1"/>
                </a:solidFill>
              </a:rPr>
              <a:t>F</a:t>
            </a:r>
            <a:r>
              <a:rPr lang="en-US" sz="2400" dirty="0">
                <a:solidFill>
                  <a:schemeClr val="bg1"/>
                </a:solidFill>
              </a:rPr>
              <a:t> has seven degrees of freedom: 9 entries but defined up to scale, </a:t>
            </a:r>
            <a:r>
              <a:rPr lang="en-US" sz="2400" dirty="0" err="1">
                <a:solidFill>
                  <a:schemeClr val="bg1"/>
                </a:solidFill>
              </a:rPr>
              <a:t>det</a:t>
            </a:r>
            <a:r>
              <a:rPr lang="en-US" sz="2400" dirty="0">
                <a:solidFill>
                  <a:schemeClr val="bg1"/>
                </a:solidFill>
              </a:rPr>
              <a:t>(F)=0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2584451" y="1410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9193214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5915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4179888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7650163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1800" name="Oval 56"/>
          <p:cNvSpPr>
            <a:spLocks noChangeArrowheads="1"/>
          </p:cNvSpPr>
          <p:nvPr/>
        </p:nvSpPr>
        <p:spPr bwMode="auto">
          <a:xfrm>
            <a:off x="4579938" y="3245791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2E21E8-97CC-4306-B735-862841F23295}"/>
                  </a:ext>
                </a:extLst>
              </p:cNvPr>
              <p:cNvSpPr txBox="1"/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42E21E8-97CC-4306-B735-862841F232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blipFill>
                <a:blip r:embed="rId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D0100B87-39DC-4447-9551-44D67AB9CA45}"/>
              </a:ext>
            </a:extLst>
          </p:cNvPr>
          <p:cNvSpPr/>
          <p:nvPr/>
        </p:nvSpPr>
        <p:spPr>
          <a:xfrm>
            <a:off x="7268497" y="3045757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0D9E99F-57D8-4F49-8527-B85264123D40}"/>
                  </a:ext>
                </a:extLst>
              </p:cNvPr>
              <p:cNvSpPr txBox="1"/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0D9E99F-57D8-4F49-8527-B85264123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1801" name="Oval 57"/>
          <p:cNvSpPr>
            <a:spLocks noChangeArrowheads="1"/>
          </p:cNvSpPr>
          <p:nvPr/>
        </p:nvSpPr>
        <p:spPr bwMode="auto">
          <a:xfrm>
            <a:off x="7310438" y="3272779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541832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2224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p:sp>
        <p:nvSpPr>
          <p:cNvPr id="671774" name="Rectangle 30"/>
          <p:cNvSpPr>
            <a:spLocks noChangeArrowheads="1"/>
          </p:cNvSpPr>
          <p:nvPr/>
        </p:nvSpPr>
        <p:spPr bwMode="auto">
          <a:xfrm>
            <a:off x="2153240" y="4232473"/>
            <a:ext cx="8071701" cy="258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e</a:t>
            </a:r>
            <a:r>
              <a:rPr lang="en-US" sz="2400" i="1" baseline="30000" dirty="0"/>
              <a:t>r</a:t>
            </a:r>
            <a:r>
              <a:rPr lang="en-US" sz="2400" i="1" dirty="0"/>
              <a:t> </a:t>
            </a:r>
            <a:r>
              <a:rPr lang="en-US" sz="2400" dirty="0"/>
              <a:t>= 0   and   </a:t>
            </a:r>
            <a:r>
              <a:rPr lang="en-US" sz="2400" i="1" dirty="0" err="1"/>
              <a:t>F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l</a:t>
            </a:r>
            <a:r>
              <a:rPr lang="en-US" sz="2400" i="1" dirty="0"/>
              <a:t> = 0   </a:t>
            </a:r>
            <a:r>
              <a:rPr lang="en-US" sz="2400" dirty="0"/>
              <a:t>(</a:t>
            </a:r>
            <a:r>
              <a:rPr lang="en-US" sz="2400" dirty="0" err="1"/>
              <a:t>nullspaces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r</a:t>
            </a:r>
            <a:r>
              <a:rPr lang="en-US" sz="2400" dirty="0"/>
              <a:t>; </a:t>
            </a:r>
            <a:r>
              <a:rPr lang="en-US" sz="2400" dirty="0" err="1"/>
              <a:t>nullspace</a:t>
            </a:r>
            <a:r>
              <a:rPr lang="en-US" sz="2400" dirty="0"/>
              <a:t> of </a:t>
            </a:r>
            <a:r>
              <a:rPr lang="en-US" sz="2400" i="1" dirty="0"/>
              <a:t>F</a:t>
            </a:r>
            <a:r>
              <a:rPr lang="en-US" sz="2400" baseline="30000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e</a:t>
            </a:r>
            <a:r>
              <a:rPr lang="en-US" sz="2400" i="1" baseline="30000" dirty="0"/>
              <a:t>l</a:t>
            </a:r>
            <a:r>
              <a:rPr lang="en-US" sz="2400" dirty="0"/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</a:t>
            </a:r>
            <a:r>
              <a:rPr lang="en-US" sz="2400" dirty="0"/>
              <a:t>is singular (rank two): det(F)=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</a:t>
            </a:r>
            <a:r>
              <a:rPr lang="en-US" sz="2400" dirty="0"/>
              <a:t> has seven degrees of freedom: 9 entries but defined up to scale, </a:t>
            </a:r>
            <a:r>
              <a:rPr lang="en-US" sz="2400" dirty="0" err="1"/>
              <a:t>det</a:t>
            </a:r>
            <a:r>
              <a:rPr lang="en-US" sz="2400" dirty="0"/>
              <a:t>(F)=0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2584451" y="1410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9193214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5915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4179888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7650163" y="2050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1800" name="Oval 56"/>
          <p:cNvSpPr>
            <a:spLocks noChangeArrowheads="1"/>
          </p:cNvSpPr>
          <p:nvPr/>
        </p:nvSpPr>
        <p:spPr bwMode="auto">
          <a:xfrm>
            <a:off x="4579938" y="3245791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9C3ACB-8CCE-4D29-B572-2BB2D74942EC}"/>
                  </a:ext>
                </a:extLst>
              </p:cNvPr>
              <p:cNvSpPr txBox="1"/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79C3ACB-8CCE-4D29-B572-2BB2D7494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050" y="3124192"/>
                <a:ext cx="253723" cy="281937"/>
              </a:xfrm>
              <a:prstGeom prst="rect">
                <a:avLst/>
              </a:prstGeom>
              <a:blipFill>
                <a:blip r:embed="rId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EE746B62-44B8-498F-BEE4-448D62A70B8A}"/>
              </a:ext>
            </a:extLst>
          </p:cNvPr>
          <p:cNvSpPr/>
          <p:nvPr/>
        </p:nvSpPr>
        <p:spPr>
          <a:xfrm>
            <a:off x="7268497" y="3045757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4F9F77-4A40-4B5E-944E-1B576D188D2C}"/>
                  </a:ext>
                </a:extLst>
              </p:cNvPr>
              <p:cNvSpPr txBox="1"/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34F9F77-4A40-4B5E-944E-1B576D188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377" y="3051027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1801" name="Oval 57"/>
          <p:cNvSpPr>
            <a:spLocks noChangeArrowheads="1"/>
          </p:cNvSpPr>
          <p:nvPr/>
        </p:nvSpPr>
        <p:spPr bwMode="auto">
          <a:xfrm>
            <a:off x="7310438" y="3272779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725937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4FF82-1F05-42CF-8ABC-9A5F8B46B8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487586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7387E0-E409-4308-AE0C-5822AA418E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0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374411" y="2468564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1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1" y="2468564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879456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4F6FF-ED0F-4874-BCEC-C5970D82EA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1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374411" y="2468564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2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1" y="2468564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00090" y="2438302"/>
          <a:ext cx="2303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3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090" y="2438302"/>
                        <a:ext cx="2303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874383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0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ark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sometimes how essential matrix is introduced</a:t>
            </a: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3371405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5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05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374411" y="2468564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6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11" y="2468564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00090" y="2438302"/>
          <a:ext cx="2303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090" y="2438302"/>
                        <a:ext cx="2303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948748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ng the Fundament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8-point algorithm</a:t>
            </a:r>
          </a:p>
          <a:p>
            <a:pPr lvl="1"/>
            <a:r>
              <a:rPr lang="en-US" dirty="0"/>
              <a:t>Least squares solution using SVD on equations from 8 pairs of correspondences</a:t>
            </a:r>
          </a:p>
          <a:p>
            <a:pPr lvl="1"/>
            <a:r>
              <a:rPr lang="en-US" dirty="0"/>
              <a:t>Enforce </a:t>
            </a:r>
            <a:r>
              <a:rPr lang="en-US" dirty="0" err="1"/>
              <a:t>det</a:t>
            </a:r>
            <a:r>
              <a:rPr lang="en-US" dirty="0"/>
              <a:t>(F)=0 constraint using SVD on F</a:t>
            </a:r>
          </a:p>
        </p:txBody>
      </p:sp>
    </p:spTree>
    <p:extLst>
      <p:ext uri="{BB962C8B-B14F-4D97-AF65-F5344CB8AC3E}">
        <p14:creationId xmlns:p14="http://schemas.microsoft.com/office/powerpoint/2010/main" val="407361894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ng the Fundament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8-point algorithm</a:t>
            </a:r>
          </a:p>
          <a:p>
            <a:pPr lvl="1"/>
            <a:r>
              <a:rPr lang="en-US" dirty="0"/>
              <a:t>Least squares solution using SVD on equations from 8 pairs of correspondences</a:t>
            </a:r>
          </a:p>
          <a:p>
            <a:pPr lvl="1"/>
            <a:r>
              <a:rPr lang="en-US" dirty="0"/>
              <a:t>Enforce </a:t>
            </a:r>
            <a:r>
              <a:rPr lang="en-US" dirty="0" err="1"/>
              <a:t>det</a:t>
            </a:r>
            <a:r>
              <a:rPr lang="en-US" dirty="0"/>
              <a:t>(F)=0 constraint using SVD on 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81200" y="6160871"/>
            <a:ext cx="7703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te: </a:t>
            </a:r>
            <a:r>
              <a:rPr lang="en-US" sz="2400" dirty="0"/>
              <a:t>estimation of F (or E) is degenerate for a planar scene.</a:t>
            </a:r>
          </a:p>
        </p:txBody>
      </p:sp>
    </p:spTree>
    <p:extLst>
      <p:ext uri="{BB962C8B-B14F-4D97-AF65-F5344CB8AC3E}">
        <p14:creationId xmlns:p14="http://schemas.microsoft.com/office/powerpoint/2010/main" val="1059226788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</p:txBody>
      </p:sp>
      <p:graphicFrame>
        <p:nvGraphicFramePr>
          <p:cNvPr id="193539" name="Object 29"/>
          <p:cNvGraphicFramePr>
            <a:graphicFrameLocks noChangeAspect="1"/>
          </p:cNvGraphicFramePr>
          <p:nvPr/>
        </p:nvGraphicFramePr>
        <p:xfrm>
          <a:off x="5105401" y="2635250"/>
          <a:ext cx="2041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1935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2635250"/>
                        <a:ext cx="20415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33601" y="3269567"/>
                <a:ext cx="74022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3269567"/>
                <a:ext cx="7402283" cy="276999"/>
              </a:xfrm>
              <a:prstGeom prst="rect">
                <a:avLst/>
              </a:prstGeom>
              <a:blipFill>
                <a:blip r:embed="rId5"/>
                <a:stretch>
                  <a:fillRect t="-2174" r="-16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1" y="4285474"/>
                <a:ext cx="7497117" cy="1828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  <m:sup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𝑢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𝑣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i="1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i="1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=</a:t>
                </a:r>
                <a:r>
                  <a:rPr lang="en-US" sz="2000" b="1" dirty="0"/>
                  <a:t>0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1" y="4285474"/>
                <a:ext cx="7497117" cy="1828129"/>
              </a:xfrm>
              <a:prstGeom prst="rect">
                <a:avLst/>
              </a:prstGeom>
              <a:blipFill>
                <a:blip r:embed="rId6"/>
                <a:stretch>
                  <a:fillRect l="-81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7039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24600" y="2203450"/>
            <a:ext cx="4343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Similar triangles </a:t>
            </a:r>
            <a:r>
              <a:rPr lang="en-US" altLang="en-US" sz="2400" dirty="0">
                <a:solidFill>
                  <a:srgbClr val="FF0000"/>
                </a:solidFill>
              </a:rPr>
              <a:t>(p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l</a:t>
            </a:r>
            <a:r>
              <a:rPr lang="en-US" altLang="en-US" sz="2400" dirty="0">
                <a:solidFill>
                  <a:srgbClr val="FF0000"/>
                </a:solidFill>
              </a:rPr>
              <a:t>, P, </a:t>
            </a:r>
            <a:r>
              <a:rPr lang="en-US" altLang="en-US" sz="2400" dirty="0" err="1">
                <a:solidFill>
                  <a:srgbClr val="FF0000"/>
                </a:solidFill>
              </a:rPr>
              <a:t>p</a:t>
            </a:r>
            <a:r>
              <a:rPr lang="en-US" altLang="en-US" sz="2400" baseline="-25000" dirty="0" err="1">
                <a:solidFill>
                  <a:srgbClr val="FF0000"/>
                </a:solidFill>
              </a:rPr>
              <a:t>r</a:t>
            </a:r>
            <a:r>
              <a:rPr lang="en-US" altLang="en-US" sz="2400" dirty="0">
                <a:solidFill>
                  <a:srgbClr val="FF0000"/>
                </a:solidFill>
              </a:rPr>
              <a:t>) </a:t>
            </a:r>
            <a:r>
              <a:rPr lang="en-US" altLang="en-US" sz="2400" dirty="0">
                <a:solidFill>
                  <a:srgbClr val="000000"/>
                </a:solidFill>
              </a:rPr>
              <a:t>and </a:t>
            </a:r>
            <a:r>
              <a:rPr lang="en-US" altLang="en-US" sz="2400" dirty="0">
                <a:solidFill>
                  <a:srgbClr val="0070C0"/>
                </a:solidFill>
              </a:rPr>
              <a:t>(</a:t>
            </a:r>
            <a:r>
              <a:rPr lang="en-US" altLang="en-US" sz="2400" dirty="0" err="1">
                <a:solidFill>
                  <a:srgbClr val="0070C0"/>
                </a:solidFill>
              </a:rPr>
              <a:t>O</a:t>
            </a:r>
            <a:r>
              <a:rPr lang="en-US" altLang="en-US" sz="2400" baseline="-25000" dirty="0" err="1">
                <a:solidFill>
                  <a:srgbClr val="0070C0"/>
                </a:solidFill>
              </a:rPr>
              <a:t>l</a:t>
            </a:r>
            <a:r>
              <a:rPr lang="en-US" altLang="en-US" sz="2400" dirty="0">
                <a:solidFill>
                  <a:srgbClr val="0070C0"/>
                </a:solidFill>
              </a:rPr>
              <a:t>, P, O</a:t>
            </a:r>
            <a:r>
              <a:rPr lang="en-US" altLang="en-US" sz="2400" baseline="-25000" dirty="0">
                <a:solidFill>
                  <a:srgbClr val="0070C0"/>
                </a:solidFill>
              </a:rPr>
              <a:t>r</a:t>
            </a:r>
            <a:r>
              <a:rPr lang="en-US" altLang="en-US" sz="2400" dirty="0">
                <a:solidFill>
                  <a:srgbClr val="0070C0"/>
                </a:solidFill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24"/>
              <p:cNvSpPr txBox="1"/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08814" y="3173413"/>
                <a:ext cx="2884487" cy="12366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5"/>
              <p:cNvSpPr txBox="1"/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88482" y="4955490"/>
                <a:ext cx="2557462" cy="1204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8834439" y="5510214"/>
            <a:ext cx="1533525" cy="6572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497639" y="5875338"/>
            <a:ext cx="226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disparity</a:t>
            </a:r>
          </a:p>
        </p:txBody>
      </p:sp>
      <p:cxnSp>
        <p:nvCxnSpPr>
          <p:cNvPr id="19" name="Straight Arrow Connector 18"/>
          <p:cNvCxnSpPr>
            <a:cxnSpLocks noChangeShapeType="1"/>
            <a:endCxn id="16" idx="2"/>
          </p:cNvCxnSpPr>
          <p:nvPr/>
        </p:nvCxnSpPr>
        <p:spPr bwMode="auto">
          <a:xfrm flipV="1">
            <a:off x="7666038" y="5838826"/>
            <a:ext cx="1168400" cy="2190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6910033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895600" y="312420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893335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to enforce singularity constraint</a:t>
            </a:r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1" y="1524000"/>
            <a:ext cx="816292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90218857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1543987"/>
            <a:ext cx="7886700" cy="490178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</a:p>
          <a:p>
            <a:pPr marL="914400" lvl="1" indent="-514350">
              <a:buFont typeface="+mj-lt"/>
              <a:buAutoNum type="alphaLcPeriod"/>
            </a:pPr>
            <a:endParaRPr lang="en-US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514350" indent="-514350">
              <a:buFont typeface="+mj-lt"/>
              <a:buAutoNum type="arabicPeriod"/>
            </a:pPr>
            <a:endParaRPr lang="en-US" sz="1200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solve </a:t>
            </a:r>
            <a:r>
              <a:rPr lang="en-US" dirty="0" err="1"/>
              <a:t>det</a:t>
            </a:r>
            <a:r>
              <a:rPr lang="en-US" dirty="0"/>
              <a:t>(F) = 0 constraint using SV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286955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95601" y="4876800"/>
            <a:ext cx="2803973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(3,3) = 0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U*S*V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6862739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9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53409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3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9BDA22-202B-4024-946C-CFA7C6FF2E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5" cstate="print"/>
          <a:srcRect r="11034"/>
          <a:stretch>
            <a:fillRect/>
          </a:stretch>
        </p:blipFill>
        <p:spPr bwMode="auto">
          <a:xfrm>
            <a:off x="2228850" y="2593976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77255634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idx="1"/>
          </p:nvPr>
        </p:nvSpPr>
        <p:spPr>
          <a:xfrm>
            <a:off x="2209800" y="5257800"/>
            <a:ext cx="7772400" cy="1295400"/>
          </a:xfrm>
          <a:noFill/>
        </p:spPr>
        <p:txBody>
          <a:bodyPr/>
          <a:lstStyle/>
          <a:p>
            <a:r>
              <a:rPr lang="en-US" dirty="0"/>
              <a:t>Poor numerical conditioning</a:t>
            </a:r>
          </a:p>
          <a:p>
            <a:r>
              <a:rPr lang="en-US" dirty="0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5" cstate="print"/>
          <a:srcRect r="11034"/>
          <a:stretch>
            <a:fillRect/>
          </a:stretch>
        </p:blipFill>
        <p:spPr bwMode="auto">
          <a:xfrm>
            <a:off x="2228850" y="2593976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729159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7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Equation" r:id="rId3" imgW="2857320" imgH="1854000" progId="Equation.3">
                  <p:embed/>
                </p:oleObj>
              </mc:Choice>
              <mc:Fallback>
                <p:oleObj name="Equation" r:id="rId3" imgW="2857320" imgH="18540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idx="1"/>
          </p:nvPr>
        </p:nvSpPr>
        <p:spPr>
          <a:xfrm>
            <a:off x="2209800" y="5257800"/>
            <a:ext cx="7772400" cy="1295400"/>
          </a:xfrm>
          <a:noFill/>
        </p:spPr>
        <p:txBody>
          <a:bodyPr/>
          <a:lstStyle/>
          <a:p>
            <a:r>
              <a:rPr lang="en-US" dirty="0"/>
              <a:t>Poor numerical conditioning</a:t>
            </a:r>
          </a:p>
          <a:p>
            <a:r>
              <a:rPr lang="en-US" dirty="0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5" cstate="print"/>
          <a:srcRect r="11034"/>
          <a:stretch>
            <a:fillRect/>
          </a:stretch>
        </p:blipFill>
        <p:spPr bwMode="auto">
          <a:xfrm>
            <a:off x="2228850" y="2593976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5974577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7B84D6-86EB-45F1-BDC4-48EF5F0FB8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977695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K</a:t>
            </a:r>
            <a:r>
              <a:rPr lang="en-US" sz="2400" i="1" baseline="30000" dirty="0"/>
              <a:t>T</a:t>
            </a:r>
            <a:r>
              <a:rPr lang="en-US" sz="2400" i="1" dirty="0"/>
              <a:t>FK’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>
              <a:solidFill>
                <a:schemeClr val="bg1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>
              <a:solidFill>
                <a:schemeClr val="bg1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135866204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K</a:t>
            </a:r>
            <a:r>
              <a:rPr lang="en-US" sz="2400" i="1" baseline="30000" dirty="0"/>
              <a:t>T</a:t>
            </a:r>
            <a:r>
              <a:rPr lang="en-US" sz="2400" i="1" dirty="0"/>
              <a:t>FK’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>
              <a:solidFill>
                <a:schemeClr val="bg1"/>
              </a:solidFill>
            </a:endParaRP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bg1"/>
                </a:solidFill>
              </a:rPr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14836999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249015"/>
            <a:ext cx="7886700" cy="585383"/>
          </a:xfrm>
        </p:spPr>
        <p:txBody>
          <a:bodyPr>
            <a:normAutofit fontScale="90000"/>
          </a:bodyPr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>
          <a:xfrm>
            <a:off x="1981200" y="990601"/>
            <a:ext cx="8229600" cy="2667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oal: recover depth by finding image coordinate x’ that corresponds to x</a:t>
            </a:r>
          </a:p>
          <a:p>
            <a:r>
              <a:rPr lang="en-US" dirty="0"/>
              <a:t>Sub-Probl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alibration: How do we recover the relation of the cameras (if not already known)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rrespondence: How do we search for the matching point x’?</a:t>
            </a:r>
          </a:p>
        </p:txBody>
      </p: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4885601" y="3711292"/>
            <a:ext cx="2240346" cy="3019888"/>
            <a:chOff x="609600" y="678584"/>
            <a:chExt cx="3905925" cy="5265016"/>
          </a:xfrm>
        </p:grpSpPr>
        <p:grpSp>
          <p:nvGrpSpPr>
            <p:cNvPr id="55" name="Group 54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59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0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1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3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4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5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6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7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8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73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4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6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7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8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3657601" y="678584"/>
              <a:ext cx="809272" cy="6975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867126" y="3017171"/>
              <a:ext cx="809272" cy="6975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8" name="Text Box 26"/>
            <p:cNvSpPr txBox="1">
              <a:spLocks noChangeArrowheads="1"/>
            </p:cNvSpPr>
            <p:nvPr/>
          </p:nvSpPr>
          <p:spPr bwMode="auto">
            <a:xfrm>
              <a:off x="3520189" y="4403761"/>
              <a:ext cx="809272" cy="6975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46502055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K</a:t>
            </a:r>
            <a:r>
              <a:rPr lang="en-US" sz="2400" i="1" baseline="30000" dirty="0"/>
              <a:t>T</a:t>
            </a:r>
            <a:r>
              <a:rPr lang="en-US" sz="2400" i="1" dirty="0"/>
              <a:t>FK’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910333082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9550CA-0FEB-4A48-83DE-4653DB767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From </a:t>
            </a:r>
            <a:r>
              <a:rPr lang="en-US" i="1" dirty="0"/>
              <a:t>E</a:t>
            </a:r>
            <a:r>
              <a:rPr lang="en-US" dirty="0"/>
              <a:t> to get back </a:t>
            </a:r>
            <a:r>
              <a:rPr lang="en-US" i="1" dirty="0"/>
              <a:t>R</a:t>
            </a:r>
            <a:r>
              <a:rPr lang="en-US" dirty="0"/>
              <a:t> and </a:t>
            </a:r>
            <a:r>
              <a:rPr lang="en-US" i="1" dirty="0"/>
              <a:t>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1E0823-A067-43D4-85AD-F165362693E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f we decompose </a:t>
                </a:r>
                <a:r>
                  <a:rPr lang="en-US" i="1" dirty="0"/>
                  <a:t>E</a:t>
                </a:r>
                <a:r>
                  <a:rPr lang="en-US" dirty="0"/>
                  <a:t> using </a:t>
                </a:r>
                <a:r>
                  <a:rPr lang="en-US" dirty="0" err="1"/>
                  <a:t>svd</a:t>
                </a:r>
                <a:r>
                  <a:rPr lang="en-US" dirty="0"/>
                  <a:t> to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𝑈𝑆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Let’s def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0" dirty="0"/>
              </a:p>
              <a:p>
                <a:r>
                  <a:rPr lang="en-US" dirty="0"/>
                  <a:t>One can verify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l-PL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l-PL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pl-PL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pl-PL" i="1" smtClean="0">
                        <a:latin typeface="Cambria Math" panose="02040503050406030204" pitchFamily="18" charset="0"/>
                      </a:rPr>
                      <m:t>𝑊𝑆</m:t>
                    </m:r>
                    <m:sSup>
                      <m:sSup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r>
                  <a:rPr lang="en-US" dirty="0"/>
                  <a:t> is a pair of valid estimate of </a:t>
                </a:r>
                <a:r>
                  <a:rPr lang="en-US" i="1" dirty="0"/>
                  <a:t>R </a:t>
                </a:r>
                <a:r>
                  <a:rPr lang="en-US" dirty="0"/>
                  <a:t> and </a:t>
                </a:r>
                <a:r>
                  <a:rPr lang="en-US" i="1" dirty="0"/>
                  <a:t>t </a:t>
                </a:r>
                <a:r>
                  <a:rPr lang="en-US" dirty="0"/>
                  <a:t>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𝑉𝑊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𝑈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How do we get </a:t>
                </a:r>
                <a:r>
                  <a:rPr lang="en-US" i="1" dirty="0"/>
                  <a:t>t</a:t>
                </a:r>
                <a:r>
                  <a:rPr lang="en-US" dirty="0"/>
                  <a:t> back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pl-PL" i="1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Note that there are three more solutions </a:t>
                </a:r>
              </a:p>
              <a:p>
                <a:pPr lvl="1"/>
                <a:r>
                  <a:rPr lang="en-US" dirty="0"/>
                  <a:t>Repl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:r>
                  <a:rPr lang="en-US" i="1" dirty="0"/>
                  <a:t>t</a:t>
                </a:r>
                <a:r>
                  <a:rPr lang="en-US" dirty="0"/>
                  <a:t> by –</a:t>
                </a:r>
                <a:r>
                  <a:rPr lang="en-US" i="1" dirty="0"/>
                  <a:t>t</a:t>
                </a:r>
              </a:p>
              <a:p>
                <a:pPr lvl="1"/>
                <a:r>
                  <a:rPr lang="en-US" dirty="0"/>
                  <a:t>Note that only one solution will satisfy chirality (reconstructed points in front of the camera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1E0823-A067-43D4-85AD-F165362693E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351338"/>
              </a:xfrm>
              <a:blipFill>
                <a:blip r:embed="rId2"/>
                <a:stretch>
                  <a:fillRect l="-1043" t="-3081" r="-1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959107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82E7C-B593-439A-80E2-F5333015D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veat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F556D-1D01-4EF4-81AB-9E5D3F2680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Note that many textbooks use the conven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rather th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</m:oMath>
                </a14:m>
                <a:r>
                  <a:rPr lang="en-US" dirty="0"/>
                  <a:t> as derived here</a:t>
                </a:r>
              </a:p>
              <a:p>
                <a:pPr lvl="1"/>
                <a:r>
                  <a:rPr lang="en-US" dirty="0"/>
                  <a:t>Both are correct just they first rotate and then translate the axis rather than first translate and then rotate the axis as shown earlier</a:t>
                </a:r>
              </a:p>
              <a:p>
                <a:pPr lvl="1"/>
                <a:r>
                  <a:rPr lang="en-US" dirty="0"/>
                  <a:t>But consequently, the </a:t>
                </a:r>
                <a:r>
                  <a:rPr lang="en-US" i="1" dirty="0"/>
                  <a:t>t</a:t>
                </a:r>
                <a:r>
                  <a:rPr lang="en-US" dirty="0"/>
                  <a:t> there is different as below</a:t>
                </a:r>
              </a:p>
              <a:p>
                <a:r>
                  <a:rPr lang="en-US" dirty="0"/>
                  <a:t>Note that for 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sub>
                          <m:sup/>
                        </m:sSub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⊤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since cros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same as cros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and then rotate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⊤</m:t>
                        </m:r>
                      </m:sup>
                    </m:sSup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×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⊤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𝑡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Therefore, for the alternative formul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, we have the translation </a:t>
                </a:r>
                <a:r>
                  <a:rPr lang="en-US"/>
                  <a:t>there actually equal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𝑡</m:t>
                    </m:r>
                  </m:oMath>
                </a14:m>
                <a:r>
                  <a:rPr lang="en-US" dirty="0"/>
                  <a:t> instead in our nota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F556D-1D01-4EF4-81AB-9E5D3F2680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r="-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982878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A1274-FFF2-4AC2-9203-EC3E810A12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3D point lo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4483EA-388A-433D-B1D9-1E948B6D2A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Given R, t, and observed points in the two views. We can construct two lines that should contain the 3D point. And the point should be just the interception</a:t>
                </a:r>
              </a:p>
              <a:p>
                <a:r>
                  <a:rPr lang="en-US" dirty="0"/>
                  <a:t>Denote two lines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pl-PL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pl-PL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. We can solve the interception by solving</a:t>
                </a:r>
              </a:p>
              <a:p>
                <a14:m>
                  <m:oMath xmlns:m="http://schemas.openxmlformats.org/officeDocument/2006/math">
                    <m:limLow>
                      <m:limLow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lim>
                    </m:limLow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⊤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final point will b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l-PL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pl-PL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pl-PL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pl-PL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4483EA-388A-433D-B1D9-1E948B6D2A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3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264332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10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MO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0030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 from disparity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2333625" y="17859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8375650" y="1749426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´(x´,y´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4932363" y="1795463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Disparity map D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4343400" y="4679951"/>
            <a:ext cx="285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solidFill>
                  <a:srgbClr val="000000"/>
                </a:solidFill>
              </a:rPr>
              <a:t>(x´,y´)=(x+D(x,y), y)</a:t>
            </a:r>
            <a:endParaRPr lang="en-GB" altLang="en-US" sz="2400">
              <a:solidFill>
                <a:srgbClr val="000000"/>
              </a:solidFill>
            </a:endParaRPr>
          </a:p>
        </p:txBody>
      </p:sp>
      <p:pic>
        <p:nvPicPr>
          <p:cNvPr id="207879" name="Picture 7" descr="rect_006_007_lef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2433638"/>
            <a:ext cx="27416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0" name="Picture 8" descr="rect_006_007_r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663" y="2422525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1" name="Picture 9" descr="disparity_006_007_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2425700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2693988" y="3430588"/>
            <a:ext cx="36512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5653088" y="3394076"/>
            <a:ext cx="36512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8461376" y="3413126"/>
            <a:ext cx="36513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5" name="Freeform 13"/>
          <p:cNvSpPr>
            <a:spLocks/>
          </p:cNvSpPr>
          <p:nvPr/>
        </p:nvSpPr>
        <p:spPr bwMode="auto">
          <a:xfrm>
            <a:off x="8469314" y="3429001"/>
            <a:ext cx="166687" cy="42863"/>
          </a:xfrm>
          <a:custGeom>
            <a:avLst/>
            <a:gdLst>
              <a:gd name="T0" fmla="*/ 0 w 131"/>
              <a:gd name="T1" fmla="*/ 0 h 1"/>
              <a:gd name="T2" fmla="*/ 2147483646 w 131"/>
              <a:gd name="T3" fmla="*/ 0 h 1"/>
              <a:gd name="T4" fmla="*/ 0 60000 65536"/>
              <a:gd name="T5" fmla="*/ 0 60000 65536"/>
              <a:gd name="T6" fmla="*/ 0 w 131"/>
              <a:gd name="T7" fmla="*/ 0 h 1"/>
              <a:gd name="T8" fmla="*/ 131 w 13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1" h="1">
                <a:moveTo>
                  <a:pt x="0" y="0"/>
                </a:moveTo>
                <a:lnTo>
                  <a:pt x="131" y="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9534809" y="6550224"/>
            <a:ext cx="1018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4067740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 from disparity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2333625" y="17859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8375650" y="1749426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´(x´,y´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4932363" y="1795463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Disparity map D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4343400" y="4679951"/>
            <a:ext cx="285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solidFill>
                  <a:srgbClr val="000000"/>
                </a:solidFill>
              </a:rPr>
              <a:t>(x´,y´)=(x+D(x,y), y)</a:t>
            </a:r>
            <a:endParaRPr lang="en-GB" altLang="en-US" sz="2400">
              <a:solidFill>
                <a:srgbClr val="000000"/>
              </a:solidFill>
            </a:endParaRPr>
          </a:p>
        </p:txBody>
      </p:sp>
      <p:pic>
        <p:nvPicPr>
          <p:cNvPr id="207879" name="Picture 7" descr="rect_006_007_lef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2433638"/>
            <a:ext cx="27416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0" name="Picture 8" descr="rect_006_007_righ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3663" y="2422525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1" name="Picture 9" descr="disparity_006_007_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2425700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2693988" y="3430588"/>
            <a:ext cx="36512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5653088" y="3394076"/>
            <a:ext cx="36512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8461376" y="3413126"/>
            <a:ext cx="36513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5" name="Freeform 13"/>
          <p:cNvSpPr>
            <a:spLocks/>
          </p:cNvSpPr>
          <p:nvPr/>
        </p:nvSpPr>
        <p:spPr bwMode="auto">
          <a:xfrm>
            <a:off x="8469314" y="3429001"/>
            <a:ext cx="166687" cy="42863"/>
          </a:xfrm>
          <a:custGeom>
            <a:avLst/>
            <a:gdLst>
              <a:gd name="T0" fmla="*/ 0 w 131"/>
              <a:gd name="T1" fmla="*/ 0 h 1"/>
              <a:gd name="T2" fmla="*/ 2147483646 w 131"/>
              <a:gd name="T3" fmla="*/ 0 h 1"/>
              <a:gd name="T4" fmla="*/ 0 60000 65536"/>
              <a:gd name="T5" fmla="*/ 0 60000 65536"/>
              <a:gd name="T6" fmla="*/ 0 w 131"/>
              <a:gd name="T7" fmla="*/ 0 h 1"/>
              <a:gd name="T8" fmla="*/ 131 w 13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1" h="1">
                <a:moveTo>
                  <a:pt x="0" y="0"/>
                </a:moveTo>
                <a:lnTo>
                  <a:pt x="131" y="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81200" y="5562601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could find the </a:t>
            </a:r>
            <a:r>
              <a:rPr lang="en-US" altLang="en-US" sz="2400" b="1" dirty="0"/>
              <a:t>corresponding points </a:t>
            </a:r>
            <a:r>
              <a:rPr lang="en-US" altLang="en-US" sz="2400" dirty="0"/>
              <a:t>in two images, we could </a:t>
            </a:r>
            <a:r>
              <a:rPr lang="en-US" altLang="en-US" sz="2400" b="1" dirty="0"/>
              <a:t>estimate relative depth</a:t>
            </a:r>
            <a:r>
              <a:rPr lang="en-US" altLang="en-US" sz="2400" dirty="0"/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534809" y="6550224"/>
            <a:ext cx="1018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40409750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Calibration for the two cameras.</a:t>
            </a:r>
          </a:p>
          <a:p>
            <a:pPr marL="914400" lvl="1" indent="-514350">
              <a:buAutoNum type="arabicPeriod"/>
            </a:pPr>
            <a:r>
              <a:rPr lang="en-US" dirty="0"/>
              <a:t>Intrinsic matrices for both cameras (e.g., f)</a:t>
            </a:r>
          </a:p>
          <a:p>
            <a:pPr marL="914400" lvl="1" indent="-514350">
              <a:buAutoNum type="arabicPeriod"/>
            </a:pPr>
            <a:r>
              <a:rPr lang="en-US" dirty="0"/>
              <a:t>Baseline distance T in parallel camera case</a:t>
            </a:r>
          </a:p>
          <a:p>
            <a:pPr marL="914400" lvl="1" indent="-514350">
              <a:buAutoNum type="arabicPeriod"/>
            </a:pPr>
            <a:r>
              <a:rPr lang="en-US" dirty="0"/>
              <a:t>R, t in non-parallel cas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2. Correspondence for every pixel.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4507412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8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</p:spTree>
    <p:extLst>
      <p:ext uri="{BB962C8B-B14F-4D97-AF65-F5344CB8AC3E}">
        <p14:creationId xmlns:p14="http://schemas.microsoft.com/office/powerpoint/2010/main" val="15332510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6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scholarpedia.org/w/images/9/9f/LeaningTower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5368" y="1852448"/>
            <a:ext cx="8331784" cy="3097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8579829" y="6488668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FFFFFF">
                    <a:lumMod val="50000"/>
                  </a:srgbClr>
                </a:solidFill>
                <a:latin typeface="Arial" panose="020B0604020202020204" pitchFamily="34" charset="0"/>
              </a:rPr>
              <a:t>Frederick Kingdom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3076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2537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172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96000" y="2602174"/>
            <a:ext cx="4572000" cy="3036627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3231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8095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705600" y="4430973"/>
            <a:ext cx="1676400" cy="838200"/>
          </a:xfrm>
          <a:prstGeom prst="ellipse">
            <a:avLst/>
          </a:prstGeom>
          <a:solidFill>
            <a:schemeClr val="accent1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5072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9861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6811734">
            <a:off x="6892003" y="3726858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7453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5689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6110316" y="4735773"/>
            <a:ext cx="4557684" cy="87313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2463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9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188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6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ructure from motion</a:t>
            </a:r>
          </a:p>
        </p:txBody>
      </p:sp>
      <p:pic>
        <p:nvPicPr>
          <p:cNvPr id="9219" name="Picture 2" descr="http://www.maths.lth.se/matematiklth/personal/calle/tech_rep/eglise_rec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388" y="1600200"/>
            <a:ext cx="6400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66808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602174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602174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90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2723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888750">
            <a:off x="6013003" y="4731685"/>
            <a:ext cx="4675312" cy="147302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5492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1828800"/>
            <a:ext cx="6705600" cy="3810000"/>
          </a:xfrm>
        </p:spPr>
        <p:txBody>
          <a:bodyPr/>
          <a:lstStyle/>
          <a:p>
            <a:pPr algn="ctr"/>
            <a:r>
              <a:rPr lang="en-US" dirty="0"/>
              <a:t>Wouldn’t it be nice to know </a:t>
            </a:r>
            <a:br>
              <a:rPr lang="en-US" dirty="0"/>
            </a:br>
            <a:r>
              <a:rPr lang="en-US" dirty="0"/>
              <a:t>where matches can live? </a:t>
            </a:r>
            <a:br>
              <a:rPr lang="en-US" dirty="0"/>
            </a:br>
            <a:br>
              <a:rPr lang="en-US" dirty="0"/>
            </a:br>
            <a:r>
              <a:rPr lang="en-US" i="1" dirty="0" err="1"/>
              <a:t>Epipolar</a:t>
            </a:r>
            <a:r>
              <a:rPr lang="en-US" i="1" dirty="0"/>
              <a:t> geometry</a:t>
            </a:r>
            <a:br>
              <a:rPr lang="en-US" i="1" dirty="0"/>
            </a:br>
            <a:r>
              <a:rPr lang="en-US" dirty="0"/>
              <a:t>Constrains 2D search to 1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8140148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7543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5867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9E3CC9-16D7-42D0-B20B-815B4CC270EF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B9E3CC9-16D7-42D0-B20B-815B4CC270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B3F77FD8-AFB6-4053-AD61-5BA9E9199D49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9E9C23-EF3B-4B9B-9AE0-6E3E86308580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49E9C23-EF3B-4B9B-9AE0-6E3E86308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4290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7543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5867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4559BA-6A71-4619-AB90-CA37933E01CF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A4559BA-6A71-4619-AB90-CA37933E0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D34DEC60-CE99-442A-A83E-0504EAC96376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4F174F-9E25-4DFA-8FF2-CA9E02330421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4F174F-9E25-4DFA-8FF2-CA9E02330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20980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7543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5867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3120D8-31A7-4A3C-BAEE-462278CF7A4C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3120D8-31A7-4A3C-BAEE-462278CF7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794FEE70-FEA8-4F1A-9DF9-F49813391297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A089C2D-0165-44A9-9940-08F234D01F37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A089C2D-0165-44A9-9940-08F234D01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42971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5494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7748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5257801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7467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A74ADE-1637-4C6B-A843-BF2CA965D554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6A74ADE-1637-4C6B-A843-BF2CA965D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7D2E637C-E936-4A43-A1C9-26515474BFB5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31BAD7-9382-4F8D-BAE3-1C094FE5410F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531BAD7-9382-4F8D-BAE3-1C094FE54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5362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4840288" y="29436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5494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7748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7691438" y="38898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5257801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7467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4648201" y="2594429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7391400" y="3889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4FCBB99-4DFC-4D87-8270-20192A430CFC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4FCBB99-4DFC-4D87-8270-20192A430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E3F18FFF-9471-4B23-924C-E62502E93A44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B0156C0-C32F-4B2D-99D1-9B7B58AEC946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B0156C0-C32F-4B2D-99D1-9B7B58AEC9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7340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9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6897417" y="5132137"/>
            <a:ext cx="34708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1918458" y="5137464"/>
            <a:ext cx="35412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’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4408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7608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7" name="Oval 7"/>
          <p:cNvSpPr>
            <a:spLocks noChangeArrowheads="1"/>
          </p:cNvSpPr>
          <p:nvPr/>
        </p:nvSpPr>
        <p:spPr bwMode="auto">
          <a:xfrm>
            <a:off x="7799388" y="3248479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 flipH="1" flipV="1">
            <a:off x="4433888" y="3153229"/>
            <a:ext cx="241300" cy="15621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4840288" y="29436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5494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7799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7748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7691438" y="38898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2095500" y="14288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4191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4191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7543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9525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2362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7429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5378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4724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5257801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7467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4648201" y="2594429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7391400" y="3889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6116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5943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16DA397-FB58-4F5A-AD57-375A996AD285}"/>
                  </a:ext>
                </a:extLst>
              </p:cNvPr>
              <p:cNvSpPr txBox="1"/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416DA397-FB58-4F5A-AD57-375A996AD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48" y="4464683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0811" r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71244D24-8606-4917-9ADD-930EEAF6FF14}"/>
              </a:ext>
            </a:extLst>
          </p:cNvPr>
          <p:cNvSpPr/>
          <p:nvPr/>
        </p:nvSpPr>
        <p:spPr>
          <a:xfrm>
            <a:off x="7496406" y="4283529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0AF625-677B-4752-92B5-937656F9DD39}"/>
                  </a:ext>
                </a:extLst>
              </p:cNvPr>
              <p:cNvSpPr txBox="1"/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D0AF625-677B-4752-92B5-937656F9D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041" y="4344554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6153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F6739-56D1-49EE-99F9-C778CBF1CA1D}"/>
                  </a:ext>
                </a:extLst>
              </p:cNvPr>
              <p:cNvSpPr txBox="1"/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F6739-56D1-49EE-99F9-C778CBF1C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834C19D6-DFEA-4838-9988-8BCC1A7C1F1A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D15B32-8532-4587-809A-1D4B950556CD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D15B32-8532-4587-809A-1D4B95055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24250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0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2438400" y="4198707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2590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5029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7772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3A06F4-E216-4799-98FE-E5BEF9D2FDE0}"/>
                  </a:ext>
                </a:extLst>
              </p:cNvPr>
              <p:cNvSpPr txBox="1"/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53A06F4-E216-4799-98FE-E5BEF9D2F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7D352D31-AC7C-4820-A28E-79AC3185290E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3FC13F6-AB68-4E51-9BDB-60396D206A0D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3FC13F6-AB68-4E51-9BDB-60396D206A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37104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5029200"/>
          </a:xfrm>
        </p:spPr>
        <p:txBody>
          <a:bodyPr/>
          <a:lstStyle/>
          <a:p>
            <a:r>
              <a:rPr lang="en-US" altLang="en-US" dirty="0"/>
              <a:t>Given many images, how can we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a) figure out where they were all taken from?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b) build a 3D model of the scene?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/>
              <a:t>This is (roughly) the </a:t>
            </a:r>
            <a:r>
              <a:rPr lang="en-US" altLang="en-US" b="1" dirty="0"/>
              <a:t>structure from motion </a:t>
            </a:r>
            <a:r>
              <a:rPr lang="en-US" altLang="en-US" dirty="0"/>
              <a:t>problem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681288" y="3379789"/>
            <a:ext cx="6767512" cy="2338387"/>
            <a:chOff x="40818" y="3352800"/>
            <a:chExt cx="8972550" cy="3101339"/>
          </a:xfrm>
        </p:grpSpPr>
        <p:pic>
          <p:nvPicPr>
            <p:cNvPr id="4" name="Picture 4" descr="C:\snavely\thesis\Colosseum1.png"/>
            <p:cNvPicPr>
              <a:picLocks noChangeAspect="1" noChangeArrowheads="1"/>
            </p:cNvPicPr>
            <p:nvPr/>
          </p:nvPicPr>
          <p:blipFill>
            <a:blip r:embed="rId2"/>
            <a:srcRect l="2835" r="2835"/>
            <a:stretch>
              <a:fillRect/>
            </a:stretch>
          </p:blipFill>
          <p:spPr bwMode="auto">
            <a:xfrm>
              <a:off x="5149046" y="3424386"/>
              <a:ext cx="3864322" cy="291184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1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8" y="3352800"/>
              <a:ext cx="4236155" cy="310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ight Arrow 5"/>
            <p:cNvSpPr/>
            <p:nvPr/>
          </p:nvSpPr>
          <p:spPr>
            <a:xfrm>
              <a:off x="4311356" y="4599231"/>
              <a:ext cx="734559" cy="608477"/>
            </a:xfrm>
            <a:prstGeom prst="rightArrow">
              <a:avLst>
                <a:gd name="adj1" fmla="val 50000"/>
                <a:gd name="adj2" fmla="val 79508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5996194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4629150" y="38478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7626350" y="387962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2444089" y="4608283"/>
            <a:ext cx="49211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2438400" y="4198707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2590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5029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7772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D470DC4-800B-4C49-81F4-73E1DF64C854}"/>
                  </a:ext>
                </a:extLst>
              </p:cNvPr>
              <p:cNvSpPr txBox="1"/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D470DC4-800B-4C49-81F4-73E1DF64C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49711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373E7A9B-03C3-4E4F-83D2-003E7670DFC7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10D06CB-B619-4CE8-AC6D-9FDE04AD32C7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10D06CB-B619-4CE8-AC6D-9FDE04AD3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279757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76" name="Line 4"/>
          <p:cNvSpPr>
            <a:spLocks noChangeShapeType="1"/>
          </p:cNvSpPr>
          <p:nvPr/>
        </p:nvSpPr>
        <p:spPr bwMode="auto">
          <a:xfrm flipV="1">
            <a:off x="2597151" y="3930420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7" name="Line 5"/>
          <p:cNvSpPr>
            <a:spLocks noChangeShapeType="1"/>
          </p:cNvSpPr>
          <p:nvPr/>
        </p:nvSpPr>
        <p:spPr bwMode="auto">
          <a:xfrm>
            <a:off x="5048250" y="3936770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8" name="Line 6"/>
          <p:cNvSpPr>
            <a:spLocks noChangeShapeType="1"/>
          </p:cNvSpPr>
          <p:nvPr/>
        </p:nvSpPr>
        <p:spPr bwMode="auto">
          <a:xfrm>
            <a:off x="7734300" y="3936770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9" name="Line 7"/>
          <p:cNvSpPr>
            <a:spLocks noChangeShapeType="1"/>
          </p:cNvSpPr>
          <p:nvPr/>
        </p:nvSpPr>
        <p:spPr bwMode="auto">
          <a:xfrm>
            <a:off x="7943850" y="2641370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0" name="Line 8"/>
          <p:cNvSpPr>
            <a:spLocks noChangeShapeType="1"/>
          </p:cNvSpPr>
          <p:nvPr/>
        </p:nvSpPr>
        <p:spPr bwMode="auto">
          <a:xfrm>
            <a:off x="6248400" y="1472970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1" name="Line 9"/>
          <p:cNvSpPr>
            <a:spLocks noChangeShapeType="1"/>
          </p:cNvSpPr>
          <p:nvPr/>
        </p:nvSpPr>
        <p:spPr bwMode="auto">
          <a:xfrm flipV="1">
            <a:off x="4711700" y="1460270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2584450" y="2635020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3" name="Text Box 11"/>
          <p:cNvSpPr txBox="1">
            <a:spLocks noChangeArrowheads="1"/>
          </p:cNvSpPr>
          <p:nvPr/>
        </p:nvSpPr>
        <p:spPr bwMode="auto">
          <a:xfrm>
            <a:off x="2449776" y="5659207"/>
            <a:ext cx="59957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4629150" y="38478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2444089" y="4608283"/>
            <a:ext cx="49211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2438400" y="4198707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2590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5029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7772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2130425" y="103982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2438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9694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6096001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419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4191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8001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7924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6A716A2-1F38-40E6-8288-5FF92287E3D3}"/>
                  </a:ext>
                </a:extLst>
              </p:cNvPr>
              <p:cNvSpPr txBox="1"/>
              <p:nvPr/>
            </p:nvSpPr>
            <p:spPr>
              <a:xfrm>
                <a:off x="4802535" y="3716258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6A716A2-1F38-40E6-8288-5FF92287E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716258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t="-2439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BEC77A77-7F53-4499-B0BE-517908C16C6F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83016F3-D214-459A-9BD9-E9E4C29F0470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883016F3-D214-459A-9BD9-E9E4C29F04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7626350" y="387962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7631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877888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2597151" y="3741738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5048250" y="3748088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7734300" y="3748088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7943850" y="2452688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6248400" y="1284288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V="1">
            <a:off x="4711700" y="1271588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V="1">
            <a:off x="2584450" y="2446338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Oval 12"/>
          <p:cNvSpPr>
            <a:spLocks noChangeArrowheads="1"/>
          </p:cNvSpPr>
          <p:nvPr/>
        </p:nvSpPr>
        <p:spPr bwMode="auto">
          <a:xfrm>
            <a:off x="4629150" y="3659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476750" y="2300288"/>
            <a:ext cx="3460750" cy="1600200"/>
            <a:chOff x="2952750" y="2300288"/>
            <a:chExt cx="3460750" cy="1600200"/>
          </a:xfrm>
        </p:grpSpPr>
        <p:sp>
          <p:nvSpPr>
            <p:cNvPr id="59188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188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1889" name="Text Box 17"/>
          <p:cNvSpPr txBox="1">
            <a:spLocks noChangeArrowheads="1"/>
          </p:cNvSpPr>
          <p:nvPr/>
        </p:nvSpPr>
        <p:spPr bwMode="auto">
          <a:xfrm>
            <a:off x="2438400" y="5804849"/>
            <a:ext cx="746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A50021"/>
                </a:solidFill>
              </a:rPr>
              <a:t> </a:t>
            </a:r>
            <a:r>
              <a:rPr lang="en-US" sz="2000" b="1" dirty="0" err="1">
                <a:solidFill>
                  <a:srgbClr val="A50021"/>
                </a:solidFill>
              </a:rPr>
              <a:t>Epipolar</a:t>
            </a:r>
            <a:r>
              <a:rPr lang="en-US" sz="2000" b="1" dirty="0">
                <a:solidFill>
                  <a:srgbClr val="A50021"/>
                </a:solidFill>
              </a:rPr>
              <a:t> Lines</a:t>
            </a:r>
            <a:r>
              <a:rPr lang="en-US" sz="2000" dirty="0">
                <a:solidFill>
                  <a:srgbClr val="A50021"/>
                </a:solidFill>
              </a:rPr>
              <a:t> - intersections of </a:t>
            </a:r>
            <a:r>
              <a:rPr lang="en-US" sz="2000" dirty="0" err="1">
                <a:solidFill>
                  <a:srgbClr val="A50021"/>
                </a:solidFill>
              </a:rPr>
              <a:t>epipolar</a:t>
            </a:r>
            <a:r>
              <a:rPr lang="en-US" sz="2000" dirty="0">
                <a:solidFill>
                  <a:srgbClr val="A50021"/>
                </a:solidFill>
              </a:rPr>
              <a:t> plane with image</a:t>
            </a:r>
            <a:br>
              <a:rPr lang="en-US" sz="2000" dirty="0">
                <a:solidFill>
                  <a:srgbClr val="A50021"/>
                </a:solidFill>
              </a:rPr>
            </a:br>
            <a:r>
              <a:rPr lang="en-US" sz="2000" dirty="0">
                <a:solidFill>
                  <a:srgbClr val="A50021"/>
                </a:solidFill>
              </a:rPr>
              <a:t>  planes (always come in corresponding pairs)</a:t>
            </a:r>
          </a:p>
          <a:p>
            <a:pPr eaLnBrk="1" hangingPunct="1">
              <a:buFontTx/>
              <a:buChar char="•"/>
            </a:pPr>
            <a:endParaRPr lang="en-US" sz="2000" dirty="0">
              <a:solidFill>
                <a:srgbClr val="A50021"/>
              </a:solidFill>
            </a:endParaRP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25908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0"/>
          <p:cNvSpPr>
            <a:spLocks noChangeShapeType="1"/>
          </p:cNvSpPr>
          <p:nvPr/>
        </p:nvSpPr>
        <p:spPr bwMode="auto">
          <a:xfrm>
            <a:off x="5029200" y="3773488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1"/>
          <p:cNvSpPr>
            <a:spLocks noChangeShapeType="1"/>
          </p:cNvSpPr>
          <p:nvPr/>
        </p:nvSpPr>
        <p:spPr bwMode="auto">
          <a:xfrm>
            <a:off x="77724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2"/>
          <p:cNvSpPr>
            <a:spLocks noGrp="1" noChangeArrowheads="1"/>
          </p:cNvSpPr>
          <p:nvPr>
            <p:ph type="title"/>
          </p:nvPr>
        </p:nvSpPr>
        <p:spPr>
          <a:xfrm>
            <a:off x="2228850" y="118270"/>
            <a:ext cx="7886700" cy="777875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5382" name="Rectangle 24"/>
          <p:cNvSpPr>
            <a:spLocks noChangeArrowheads="1"/>
          </p:cNvSpPr>
          <p:nvPr/>
        </p:nvSpPr>
        <p:spPr bwMode="auto">
          <a:xfrm>
            <a:off x="2438400" y="1552575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5"/>
          <p:cNvSpPr>
            <a:spLocks noChangeArrowheads="1"/>
          </p:cNvSpPr>
          <p:nvPr/>
        </p:nvSpPr>
        <p:spPr bwMode="auto">
          <a:xfrm>
            <a:off x="9694863" y="1562100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6096001" y="8921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5" name="Freeform 29"/>
          <p:cNvSpPr>
            <a:spLocks/>
          </p:cNvSpPr>
          <p:nvPr/>
        </p:nvSpPr>
        <p:spPr bwMode="auto">
          <a:xfrm>
            <a:off x="4191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Text Box 27"/>
          <p:cNvSpPr txBox="1">
            <a:spLocks noChangeArrowheads="1"/>
          </p:cNvSpPr>
          <p:nvPr/>
        </p:nvSpPr>
        <p:spPr bwMode="auto">
          <a:xfrm>
            <a:off x="4191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7" name="Freeform 30"/>
          <p:cNvSpPr>
            <a:spLocks/>
          </p:cNvSpPr>
          <p:nvPr/>
        </p:nvSpPr>
        <p:spPr bwMode="auto">
          <a:xfrm>
            <a:off x="8001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7924800" y="22098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449776" y="5470525"/>
            <a:ext cx="59957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444089" y="4419601"/>
            <a:ext cx="492115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438400" y="4010025"/>
            <a:ext cx="5619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8E56DB5-6430-46E1-975B-83F8F856E52A}"/>
                  </a:ext>
                </a:extLst>
              </p:cNvPr>
              <p:cNvSpPr txBox="1"/>
              <p:nvPr/>
            </p:nvSpPr>
            <p:spPr>
              <a:xfrm>
                <a:off x="4802535" y="3560942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48E56DB5-6430-46E1-975B-83F8F856E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35" y="3560942"/>
                <a:ext cx="226665" cy="250646"/>
              </a:xfrm>
              <a:prstGeom prst="rect">
                <a:avLst/>
              </a:prstGeom>
              <a:blipFill>
                <a:blip r:embed="rId3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302A3425-7F9F-4E17-991A-CE174A5B0FDD}"/>
              </a:ext>
            </a:extLst>
          </p:cNvPr>
          <p:cNvSpPr/>
          <p:nvPr/>
        </p:nvSpPr>
        <p:spPr>
          <a:xfrm>
            <a:off x="7565134" y="3499065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32C75BC-673C-4E9D-95EA-0F594E59C877}"/>
                  </a:ext>
                </a:extLst>
              </p:cNvPr>
              <p:cNvSpPr txBox="1"/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32C75BC-673C-4E9D-95EA-0F594E59C8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2769" y="3560090"/>
                <a:ext cx="226665" cy="4909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72" name="Oval 13"/>
          <p:cNvSpPr>
            <a:spLocks noChangeArrowheads="1"/>
          </p:cNvSpPr>
          <p:nvPr/>
        </p:nvSpPr>
        <p:spPr bwMode="auto">
          <a:xfrm>
            <a:off x="7626350" y="36909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0478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4934" y="-12699"/>
            <a:ext cx="7886700" cy="1030647"/>
          </a:xfrm>
        </p:spPr>
        <p:txBody>
          <a:bodyPr/>
          <a:lstStyle/>
          <a:p>
            <a:r>
              <a:rPr lang="en-US" dirty="0"/>
              <a:t>Think Pair Sh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14401"/>
            <a:ext cx="8229600" cy="10668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ere are the </a:t>
            </a:r>
            <a:r>
              <a:rPr lang="en-US" dirty="0" err="1"/>
              <a:t>epipoles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What do the </a:t>
            </a:r>
            <a:r>
              <a:rPr lang="en-US" dirty="0" err="1"/>
              <a:t>epipolar</a:t>
            </a:r>
            <a:r>
              <a:rPr lang="en-US" dirty="0"/>
              <a:t> lines look like?</a:t>
            </a:r>
          </a:p>
        </p:txBody>
      </p:sp>
      <p:sp>
        <p:nvSpPr>
          <p:cNvPr id="4" name="Parallelogram 3"/>
          <p:cNvSpPr/>
          <p:nvPr/>
        </p:nvSpPr>
        <p:spPr>
          <a:xfrm rot="5400000">
            <a:off x="2362200" y="2743200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 rot="9660627">
            <a:off x="4151354" y="2774231"/>
            <a:ext cx="1462502" cy="937636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886200" y="2362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43300" y="213360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47852" y="2362201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</a:t>
            </a:r>
          </a:p>
        </p:txBody>
      </p:sp>
      <p:sp>
        <p:nvSpPr>
          <p:cNvPr id="9" name="Parallelogram 8"/>
          <p:cNvSpPr/>
          <p:nvPr/>
        </p:nvSpPr>
        <p:spPr>
          <a:xfrm rot="5400000">
            <a:off x="6629401" y="2743201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rot="9660627">
            <a:off x="8350598" y="2468110"/>
            <a:ext cx="1030184" cy="65281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3401" y="236220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810501" y="2133601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15053" y="2362202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</a:t>
            </a:r>
          </a:p>
        </p:txBody>
      </p:sp>
      <p:sp>
        <p:nvSpPr>
          <p:cNvPr id="14" name="Parallelogram 13"/>
          <p:cNvSpPr/>
          <p:nvPr/>
        </p:nvSpPr>
        <p:spPr>
          <a:xfrm rot="5400000">
            <a:off x="2803073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86200" y="479515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543300" y="456655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847852" y="4795156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)</a:t>
            </a:r>
          </a:p>
        </p:txBody>
      </p:sp>
      <p:sp>
        <p:nvSpPr>
          <p:cNvPr id="19" name="Parallelogram 18"/>
          <p:cNvSpPr/>
          <p:nvPr/>
        </p:nvSpPr>
        <p:spPr>
          <a:xfrm rot="5163792">
            <a:off x="4231823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 rot="5400000">
            <a:off x="7875229" y="5193259"/>
            <a:ext cx="632544" cy="85725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8201662" y="479515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858762" y="4566556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63314" y="4795157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)</a:t>
            </a:r>
          </a:p>
        </p:txBody>
      </p:sp>
      <p:sp>
        <p:nvSpPr>
          <p:cNvPr id="24" name="Parallelogram 23"/>
          <p:cNvSpPr/>
          <p:nvPr/>
        </p:nvSpPr>
        <p:spPr>
          <a:xfrm rot="5400000">
            <a:off x="7804335" y="5570371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694213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105398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86600" y="34290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965113" y="2857501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162299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618263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153401" y="6209124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153401" y="5769429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8716012" y="173778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8792212" y="28610"/>
            <a:ext cx="1878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camera center</a:t>
            </a: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44561" y="549949"/>
            <a:ext cx="1828800" cy="909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Line 4"/>
          <p:cNvSpPr>
            <a:spLocks noChangeShapeType="1"/>
          </p:cNvSpPr>
          <p:nvPr/>
        </p:nvSpPr>
        <p:spPr bwMode="auto">
          <a:xfrm flipV="1">
            <a:off x="8600392" y="1355013"/>
            <a:ext cx="498695" cy="357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9182830" y="1356798"/>
            <a:ext cx="549244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>
            <a:off x="9821101" y="1356798"/>
            <a:ext cx="497941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9870895" y="992645"/>
            <a:ext cx="448147" cy="36236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9468014" y="664193"/>
            <a:ext cx="348558" cy="28204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9102859" y="660624"/>
            <a:ext cx="350067" cy="2838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 flipV="1">
            <a:off x="8597374" y="990861"/>
            <a:ext cx="449655" cy="36058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2"/>
          <p:cNvSpPr>
            <a:spLocks noChangeArrowheads="1"/>
          </p:cNvSpPr>
          <p:nvPr/>
        </p:nvSpPr>
        <p:spPr bwMode="auto">
          <a:xfrm>
            <a:off x="9083242" y="1331807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9795448" y="1340732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9047028" y="949803"/>
            <a:ext cx="822356" cy="449836"/>
            <a:chOff x="2952750" y="2300288"/>
            <a:chExt cx="3460750" cy="1600200"/>
          </a:xfrm>
        </p:grpSpPr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8598883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9178305" y="1363938"/>
            <a:ext cx="561315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>
            <a:off x="9830154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8562669" y="739613"/>
            <a:ext cx="54321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10286977" y="742290"/>
            <a:ext cx="76577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Freeform 29"/>
          <p:cNvSpPr>
            <a:spLocks/>
          </p:cNvSpPr>
          <p:nvPr/>
        </p:nvSpPr>
        <p:spPr bwMode="auto">
          <a:xfrm>
            <a:off x="8979128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30"/>
          <p:cNvSpPr>
            <a:spLocks/>
          </p:cNvSpPr>
          <p:nvPr/>
        </p:nvSpPr>
        <p:spPr bwMode="auto">
          <a:xfrm>
            <a:off x="9884475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31736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51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fig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1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56064" y="914400"/>
            <a:ext cx="37052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 noGrp="1" noChangeArrowheads="1"/>
          </p:cNvSpPr>
          <p:nvPr>
            <p:ph type="title"/>
          </p:nvPr>
        </p:nvSpPr>
        <p:spPr>
          <a:xfrm>
            <a:off x="2219325" y="1"/>
            <a:ext cx="7886700" cy="914400"/>
          </a:xfrm>
        </p:spPr>
        <p:txBody>
          <a:bodyPr/>
          <a:lstStyle/>
          <a:p>
            <a:r>
              <a:rPr lang="en-US" dirty="0"/>
              <a:t>Example: Converging cameras</a:t>
            </a:r>
          </a:p>
        </p:txBody>
      </p:sp>
    </p:spTree>
    <p:extLst>
      <p:ext uri="{BB962C8B-B14F-4D97-AF65-F5344CB8AC3E}">
        <p14:creationId xmlns:p14="http://schemas.microsoft.com/office/powerpoint/2010/main" val="19492456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fig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5551" y="3905250"/>
            <a:ext cx="33702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28976" y="1536701"/>
            <a:ext cx="555307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1" y="3917951"/>
            <a:ext cx="3332163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7924800" cy="838200"/>
          </a:xfrm>
        </p:spPr>
        <p:txBody>
          <a:bodyPr>
            <a:normAutofit fontScale="90000"/>
          </a:bodyPr>
          <a:lstStyle/>
          <a:p>
            <a:r>
              <a:rPr lang="en-US"/>
              <a:t>Example: Motion parallel to image plan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1120E99-7151-4AC4-8C44-D5EE44477F66}"/>
              </a:ext>
            </a:extLst>
          </p:cNvPr>
          <p:cNvSpPr/>
          <p:nvPr/>
        </p:nvSpPr>
        <p:spPr>
          <a:xfrm>
            <a:off x="2956875" y="2036190"/>
            <a:ext cx="782425" cy="1885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F58BDDB-FC8D-42FB-A478-281F0F80F00A}"/>
              </a:ext>
            </a:extLst>
          </p:cNvPr>
          <p:cNvCxnSpPr/>
          <p:nvPr/>
        </p:nvCxnSpPr>
        <p:spPr>
          <a:xfrm>
            <a:off x="3135983" y="2102308"/>
            <a:ext cx="4713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C05BA992-5F5B-48E3-B3CD-52E6196AAA19}"/>
              </a:ext>
            </a:extLst>
          </p:cNvPr>
          <p:cNvSpPr/>
          <p:nvPr/>
        </p:nvSpPr>
        <p:spPr>
          <a:xfrm>
            <a:off x="8188751" y="2058088"/>
            <a:ext cx="593299" cy="1477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CDA89F9-B5C4-4AA3-BC70-216FE057BE92}"/>
              </a:ext>
            </a:extLst>
          </p:cNvPr>
          <p:cNvCxnSpPr/>
          <p:nvPr/>
        </p:nvCxnSpPr>
        <p:spPr>
          <a:xfrm flipH="1">
            <a:off x="8264169" y="2102308"/>
            <a:ext cx="44306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62291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fig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1" y="3941763"/>
            <a:ext cx="2682875" cy="272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2689" y="1066801"/>
            <a:ext cx="268287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6865938" y="2435225"/>
            <a:ext cx="2049462" cy="17224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7229475" y="1524001"/>
            <a:ext cx="1282700" cy="11350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Freeform 7"/>
          <p:cNvSpPr>
            <a:spLocks/>
          </p:cNvSpPr>
          <p:nvPr/>
        </p:nvSpPr>
        <p:spPr bwMode="auto">
          <a:xfrm>
            <a:off x="6948488" y="1798638"/>
            <a:ext cx="914400" cy="1935162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Freeform 8"/>
          <p:cNvSpPr>
            <a:spLocks/>
          </p:cNvSpPr>
          <p:nvPr/>
        </p:nvSpPr>
        <p:spPr bwMode="auto">
          <a:xfrm flipH="1">
            <a:off x="7858125" y="1793876"/>
            <a:ext cx="914400" cy="1935163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Freeform 9"/>
          <p:cNvSpPr>
            <a:spLocks/>
          </p:cNvSpPr>
          <p:nvPr/>
        </p:nvSpPr>
        <p:spPr bwMode="auto">
          <a:xfrm>
            <a:off x="7861301" y="198437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Freeform 10"/>
          <p:cNvSpPr>
            <a:spLocks/>
          </p:cNvSpPr>
          <p:nvPr/>
        </p:nvSpPr>
        <p:spPr bwMode="auto">
          <a:xfrm flipH="1">
            <a:off x="6932614" y="197802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7062788" y="2982914"/>
            <a:ext cx="792162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V="1">
            <a:off x="7874000" y="3001963"/>
            <a:ext cx="800100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7869239" y="3290889"/>
            <a:ext cx="784225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7064375" y="3276601"/>
            <a:ext cx="8080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5"/>
          <p:cNvSpPr>
            <a:spLocks noChangeArrowheads="1"/>
          </p:cNvSpPr>
          <p:nvPr/>
        </p:nvSpPr>
        <p:spPr bwMode="auto">
          <a:xfrm>
            <a:off x="7831139" y="3709988"/>
            <a:ext cx="65087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6"/>
          <p:cNvSpPr>
            <a:spLocks noChangeArrowheads="1"/>
          </p:cNvSpPr>
          <p:nvPr/>
        </p:nvSpPr>
        <p:spPr bwMode="auto">
          <a:xfrm>
            <a:off x="7826375" y="2178051"/>
            <a:ext cx="65088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7"/>
          <p:cNvSpPr>
            <a:spLocks noChangeArrowheads="1"/>
          </p:cNvSpPr>
          <p:nvPr/>
        </p:nvSpPr>
        <p:spPr bwMode="auto">
          <a:xfrm>
            <a:off x="7834314" y="3248026"/>
            <a:ext cx="65087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18"/>
          <p:cNvSpPr>
            <a:spLocks noChangeArrowheads="1"/>
          </p:cNvSpPr>
          <p:nvPr/>
        </p:nvSpPr>
        <p:spPr bwMode="auto">
          <a:xfrm>
            <a:off x="7829550" y="1944688"/>
            <a:ext cx="65088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7788191" y="3668713"/>
            <a:ext cx="31290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</a:t>
            </a:r>
          </a:p>
        </p:txBody>
      </p:sp>
      <p:sp>
        <p:nvSpPr>
          <p:cNvPr id="18451" name="Text Box 20"/>
          <p:cNvSpPr txBox="1">
            <a:spLocks noChangeArrowheads="1"/>
          </p:cNvSpPr>
          <p:nvPr/>
        </p:nvSpPr>
        <p:spPr bwMode="auto">
          <a:xfrm>
            <a:off x="7708900" y="1606551"/>
            <a:ext cx="382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’</a:t>
            </a:r>
          </a:p>
        </p:txBody>
      </p:sp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2036536" y="1"/>
            <a:ext cx="7886700" cy="935038"/>
          </a:xfrm>
        </p:spPr>
        <p:txBody>
          <a:bodyPr/>
          <a:lstStyle/>
          <a:p>
            <a:r>
              <a:rPr lang="en-US" dirty="0"/>
              <a:t>Example: Forward motion</a:t>
            </a:r>
          </a:p>
        </p:txBody>
      </p:sp>
      <p:sp>
        <p:nvSpPr>
          <p:cNvPr id="18453" name="Rectangle 22"/>
          <p:cNvSpPr>
            <a:spLocks noChangeArrowheads="1"/>
          </p:cNvSpPr>
          <p:nvPr/>
        </p:nvSpPr>
        <p:spPr bwMode="auto">
          <a:xfrm>
            <a:off x="6096000" y="4330700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pipole has same coordinates in both images.</a:t>
            </a:r>
          </a:p>
          <a:p>
            <a:r>
              <a:rPr lang="en-US"/>
              <a:t>Points move along lines radiating from e: “Focus of expansion”</a:t>
            </a:r>
          </a:p>
        </p:txBody>
      </p:sp>
    </p:spTree>
    <p:extLst>
      <p:ext uri="{BB962C8B-B14F-4D97-AF65-F5344CB8AC3E}">
        <p14:creationId xmlns:p14="http://schemas.microsoft.com/office/powerpoint/2010/main" val="418557451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find </a:t>
            </a:r>
            <a:r>
              <a:rPr lang="en-US" dirty="0" err="1"/>
              <a:t>epipolar</a:t>
            </a:r>
            <a:r>
              <a:rPr lang="en-US" dirty="0"/>
              <a:t> line of a poi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little bit more math, but cool math</a:t>
            </a:r>
          </a:p>
          <a:p>
            <a:r>
              <a:rPr lang="en-US" dirty="0"/>
              <a:t>Essential matrix and fundamental matrix</a:t>
            </a:r>
          </a:p>
        </p:txBody>
      </p:sp>
    </p:spTree>
    <p:extLst>
      <p:ext uri="{BB962C8B-B14F-4D97-AF65-F5344CB8AC3E}">
        <p14:creationId xmlns:p14="http://schemas.microsoft.com/office/powerpoint/2010/main" val="398153687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Essenti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blipFill>
                <a:blip r:embed="rId2"/>
                <a:stretch>
                  <a:fillRect l="-1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r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ist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D6DBFA-ED12-4BF3-A399-054D7C420DD8}"/>
                  </a:ext>
                </a:extLst>
              </p:cNvPr>
              <p:cNvSpPr txBox="1"/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D6DBFA-ED12-4BF3-A399-054D7C420D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blipFill>
                <a:blip r:embed="rId7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AF4850DD-0E66-4F7C-82C2-DEBF1C68F080}"/>
              </a:ext>
            </a:extLst>
          </p:cNvPr>
          <p:cNvSpPr/>
          <p:nvPr/>
        </p:nvSpPr>
        <p:spPr>
          <a:xfrm>
            <a:off x="7237633" y="3160433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5013F9-B8CF-4C4C-9F2F-EA09BC42A68C}"/>
                  </a:ext>
                </a:extLst>
              </p:cNvPr>
              <p:cNvSpPr txBox="1"/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5013F9-B8CF-4C4C-9F2F-EA09BC42A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57477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Essenti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4552950"/>
                <a:ext cx="7347539" cy="1229031"/>
              </a:xfrm>
              <a:prstGeom prst="rect">
                <a:avLst/>
              </a:prstGeom>
              <a:blipFill>
                <a:blip r:embed="rId3"/>
                <a:stretch>
                  <a:fillRect l="-16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r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ist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9500" y="6037264"/>
                <a:ext cx="5300663" cy="4794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6" imgW="88560" imgH="152280" progId="Equation.3">
                  <p:embed/>
                </p:oleObj>
              </mc:Choice>
              <mc:Fallback>
                <p:oleObj name="Equation" r:id="rId6" imgW="88560" imgH="152280" progId="Equation.3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1" y="1076020"/>
                <a:ext cx="646203" cy="41043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FEE9A2-4118-4FA4-899F-430FCCF7AFD6}"/>
                  </a:ext>
                </a:extLst>
              </p:cNvPr>
              <p:cNvSpPr txBox="1"/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DFEE9A2-4118-4FA4-899F-430FCCF7AF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3235" y="3279936"/>
                <a:ext cx="226665" cy="250646"/>
              </a:xfrm>
              <a:prstGeom prst="rect">
                <a:avLst/>
              </a:prstGeom>
              <a:blipFill>
                <a:blip r:embed="rId10"/>
                <a:stretch>
                  <a:fillRect l="-13514" r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8A06401B-82CF-411E-9D57-A5F5BFFB9EAA}"/>
              </a:ext>
            </a:extLst>
          </p:cNvPr>
          <p:cNvSpPr/>
          <p:nvPr/>
        </p:nvSpPr>
        <p:spPr>
          <a:xfrm>
            <a:off x="7237633" y="3160433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6FE757-C0D3-4429-A772-270B3FBE3EC2}"/>
                  </a:ext>
                </a:extLst>
              </p:cNvPr>
              <p:cNvSpPr txBox="1"/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56FE757-C0D3-4429-A772-270B3FBE3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5268" y="3221458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27860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152486" y="142082"/>
            <a:ext cx="7886700" cy="1325563"/>
          </a:xfrm>
        </p:spPr>
        <p:txBody>
          <a:bodyPr/>
          <a:lstStyle/>
          <a:p>
            <a:r>
              <a:rPr lang="en-US" altLang="en-US" dirty="0"/>
              <a:t>Structure from mo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09800" y="3581400"/>
            <a:ext cx="7924800" cy="31242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Input: images with points in correspondence      	</a:t>
            </a:r>
            <a:r>
              <a:rPr lang="en-US" sz="3200" i="1" dirty="0"/>
              <a:t>p</a:t>
            </a:r>
            <a:r>
              <a:rPr lang="en-US" sz="3200" i="1" baseline="-25000" dirty="0" err="1"/>
              <a:t>i</a:t>
            </a:r>
            <a:r>
              <a:rPr lang="en-US" sz="3200" baseline="-25000" dirty="0" err="1"/>
              <a:t>,</a:t>
            </a:r>
            <a:r>
              <a:rPr lang="en-US" sz="3200" i="1" baseline="-25000" dirty="0" err="1"/>
              <a:t>j</a:t>
            </a:r>
            <a:r>
              <a:rPr lang="en-US" sz="3200" i="1" baseline="-25000" dirty="0"/>
              <a:t>  </a:t>
            </a:r>
            <a:r>
              <a:rPr lang="en-US" sz="3200" dirty="0"/>
              <a:t>= (</a:t>
            </a:r>
            <a:r>
              <a:rPr lang="en-US" sz="3200" i="1" dirty="0" err="1"/>
              <a:t>u</a:t>
            </a:r>
            <a:r>
              <a:rPr lang="en-US" sz="3200" i="1" baseline="-25000" dirty="0" err="1"/>
              <a:t>i</a:t>
            </a:r>
            <a:r>
              <a:rPr lang="en-US" sz="3200" baseline="-25000" dirty="0" err="1"/>
              <a:t>,</a:t>
            </a:r>
            <a:r>
              <a:rPr lang="en-US" sz="3200" i="1" baseline="-25000" dirty="0" err="1"/>
              <a:t>j</a:t>
            </a:r>
            <a:r>
              <a:rPr lang="en-US" sz="3200" dirty="0" err="1"/>
              <a:t>,</a:t>
            </a:r>
            <a:r>
              <a:rPr lang="en-US" sz="3200" i="1" dirty="0" err="1"/>
              <a:t>v</a:t>
            </a:r>
            <a:r>
              <a:rPr lang="en-US" sz="3200" i="1" baseline="-25000" dirty="0" err="1"/>
              <a:t>i</a:t>
            </a:r>
            <a:r>
              <a:rPr lang="en-US" sz="3200" baseline="-25000" dirty="0" err="1"/>
              <a:t>,</a:t>
            </a:r>
            <a:r>
              <a:rPr lang="en-US" sz="3200" i="1" baseline="-25000" dirty="0" err="1"/>
              <a:t>j</a:t>
            </a:r>
            <a:r>
              <a:rPr lang="en-US" sz="3200" dirty="0"/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2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Output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structure: 3D location </a:t>
            </a:r>
            <a:r>
              <a:rPr lang="en-US" sz="3200" b="1" dirty="0"/>
              <a:t>x</a:t>
            </a:r>
            <a:r>
              <a:rPr lang="en-US" sz="3200" i="1" baseline="-25000" dirty="0"/>
              <a:t>i</a:t>
            </a:r>
            <a:r>
              <a:rPr lang="en-US" sz="3200" dirty="0"/>
              <a:t> for each point </a:t>
            </a:r>
            <a:r>
              <a:rPr lang="en-US" sz="3200" i="1" dirty="0"/>
              <a:t>p</a:t>
            </a:r>
            <a:r>
              <a:rPr lang="en-US" sz="3200" i="1" baseline="-25000" dirty="0"/>
              <a:t>i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motion: camera parameters</a:t>
            </a:r>
            <a:r>
              <a:rPr lang="en-US" sz="3200" b="1" dirty="0"/>
              <a:t> </a:t>
            </a:r>
            <a:r>
              <a:rPr lang="en-US" sz="3200" b="1" dirty="0" err="1"/>
              <a:t>R</a:t>
            </a:r>
            <a:r>
              <a:rPr lang="en-US" sz="3200" i="1" baseline="-25000" dirty="0" err="1"/>
              <a:t>j</a:t>
            </a:r>
            <a:r>
              <a:rPr lang="en-US" sz="3200" i="1" baseline="-25000" dirty="0"/>
              <a:t> </a:t>
            </a:r>
            <a:r>
              <a:rPr lang="en-US" sz="3200" dirty="0"/>
              <a:t>,</a:t>
            </a:r>
            <a:r>
              <a:rPr lang="en-US" sz="3200" i="1" dirty="0"/>
              <a:t> </a:t>
            </a:r>
            <a:r>
              <a:rPr lang="en-US" sz="3200" b="1" dirty="0" err="1"/>
              <a:t>t</a:t>
            </a:r>
            <a:r>
              <a:rPr lang="en-US" sz="3200" i="1" baseline="-25000" dirty="0" err="1"/>
              <a:t>j</a:t>
            </a:r>
            <a:r>
              <a:rPr lang="en-US" sz="3200" dirty="0"/>
              <a:t> possibly </a:t>
            </a:r>
            <a:r>
              <a:rPr lang="en-US" sz="3200" b="1" dirty="0" err="1"/>
              <a:t>K</a:t>
            </a:r>
            <a:r>
              <a:rPr lang="en-US" sz="3200" i="1" baseline="-25000" dirty="0" err="1"/>
              <a:t>j</a:t>
            </a:r>
            <a:endParaRPr lang="en-US" sz="3200" b="1" i="1" baseline="-25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3200" i="1" baseline="-25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3200" dirty="0"/>
              <a:t>Objective function: minimize </a:t>
            </a:r>
            <a:r>
              <a:rPr lang="en-US" sz="3200" i="1" dirty="0" err="1"/>
              <a:t>reprojection</a:t>
            </a:r>
            <a:r>
              <a:rPr lang="en-US" sz="3200" i="1" dirty="0"/>
              <a:t> erro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endParaRPr lang="en-US" sz="3200" dirty="0"/>
          </a:p>
        </p:txBody>
      </p:sp>
      <p:pic>
        <p:nvPicPr>
          <p:cNvPr id="146433" name="Picture 1" descr="C:\snavely\demos\PhotoTourism\data\Temple\Templ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0" r="7080" b="24907"/>
          <a:stretch>
            <a:fillRect/>
          </a:stretch>
        </p:blipFill>
        <p:spPr bwMode="auto">
          <a:xfrm>
            <a:off x="4953001" y="1401764"/>
            <a:ext cx="277177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4" name="Picture 2" descr="C:\snavely\demos\PhotoTourism\data\Temple\Templ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r="10625"/>
          <a:stretch>
            <a:fillRect/>
          </a:stretch>
        </p:blipFill>
        <p:spPr bwMode="auto">
          <a:xfrm>
            <a:off x="7989888" y="1066800"/>
            <a:ext cx="244951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257800" y="304800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construction (side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950325" y="3175000"/>
            <a:ext cx="642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top)</a:t>
            </a:r>
          </a:p>
        </p:txBody>
      </p: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2819400" y="1447800"/>
            <a:ext cx="1595438" cy="1816100"/>
            <a:chOff x="1071390" y="1631272"/>
            <a:chExt cx="3119610" cy="3550328"/>
          </a:xfrm>
        </p:grpSpPr>
        <p:pic>
          <p:nvPicPr>
            <p:cNvPr id="215042" name="Picture 2" descr="C:\snavely\work\teaching\09Fa-CS6610\lectures\lec11\templeSparseRing\templeSR000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71390" y="1631272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3" name="Picture 3" descr="C:\snavely\work\teaching\09Fa-CS6610\lectures\lec11\templeSparseRing\templeSR0002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27692" y="2087478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4" name="Picture 4" descr="C:\snavely\work\teaching\09Fa-CS6610\lectures\lec11\templeSparseRing\templeSR0003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87097" y="2546786"/>
              <a:ext cx="1288196" cy="1719302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5" name="Picture 5" descr="C:\snavely\work\teaching\09Fa-CS6610\lectures\lec11\templeSparseRing\templeSR0004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43397" y="3002990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6" name="Picture 6" descr="C:\snavely\work\teaching\09Fa-CS6610\lectures\lec11\templeSparseRing\templeSR0005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99699" y="3459195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45870008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7112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620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7157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675564" y="5757864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543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6553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7924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7423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353301" y="6221414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9" y="5638801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75" y="6586539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025" y="6248401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6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6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4938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8232" y="4533107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2326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9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5821364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7095950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7112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620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7157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675564" y="5757864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7543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6553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7924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7423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7353301" y="6221414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089" y="5638801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875" y="6586539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3025" y="6248401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6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526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4938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8232" y="4533107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2326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9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5821364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7673976" y="3330576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9380180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35196542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913689" y="3973514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255269323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913689" y="3973514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5086351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9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7614812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098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29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9631859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5181600" y="3592514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7625557" y="5622132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411913" y="6008689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098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29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34528906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9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9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3943350" y="5407026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4896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4630739" y="5408614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5697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5819776" y="5241926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5499101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5768975" y="3973514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5727701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5447507" y="5709445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5768976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7673976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8098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19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2152650" y="365127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828800" y="1447800"/>
            <a:ext cx="8534400" cy="1600200"/>
          </a:xfrm>
        </p:spPr>
        <p:txBody>
          <a:bodyPr/>
          <a:lstStyle/>
          <a:p>
            <a:r>
              <a:rPr lang="en-US" altLang="en-US" dirty="0"/>
              <a:t>How do we change coordinate from one camera to another?</a:t>
            </a:r>
          </a:p>
          <a:p>
            <a:pPr lvl="1"/>
            <a:r>
              <a:rPr lang="en-US" altLang="en-US" dirty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28189146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2839" y="4440239"/>
                <a:ext cx="7273925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2839" y="4440239"/>
                <a:ext cx="7273925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52546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4170363" y="2301603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33811B-A6EA-42F3-AFB3-DD765D4EAB83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33811B-A6EA-42F3-AFB3-DD765D4EAB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9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553FB51A-91F0-4CAF-B52A-08C82483218D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B751C68-AACE-4E12-A560-D77BDCDFAB4A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B751C68-AACE-4E12-A560-D77BDCDFA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57029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7794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we’ve seen so far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2D transformations between images</a:t>
            </a:r>
          </a:p>
          <a:p>
            <a:pPr lvl="1">
              <a:defRPr/>
            </a:pPr>
            <a:r>
              <a:rPr lang="en-US" dirty="0"/>
              <a:t>Translations, affine transformations, </a:t>
            </a:r>
            <a:r>
              <a:rPr lang="en-US" dirty="0" err="1"/>
              <a:t>homographies</a:t>
            </a:r>
            <a:r>
              <a:rPr lang="en-US" dirty="0"/>
              <a:t>…</a:t>
            </a:r>
          </a:p>
          <a:p>
            <a:pPr lvl="1"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3D coordinates to 2D coordinates</a:t>
            </a:r>
          </a:p>
          <a:p>
            <a:pPr lvl="1">
              <a:defRPr/>
            </a:pPr>
            <a:r>
              <a:rPr lang="en-US" dirty="0"/>
              <a:t>Camera matrix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Today: </a:t>
            </a:r>
            <a:r>
              <a:rPr lang="en-US" dirty="0" err="1"/>
              <a:t>epipolar</a:t>
            </a:r>
            <a:r>
              <a:rPr lang="en-US" dirty="0"/>
              <a:t> geometry and fundamental matrices</a:t>
            </a:r>
          </a:p>
          <a:p>
            <a:pPr marL="457200" lvl="1" indent="0">
              <a:buNone/>
              <a:defRPr/>
            </a:pPr>
            <a:endParaRPr lang="en-US" dirty="0"/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6617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33518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372089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673402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123831" y="4788718"/>
          <a:ext cx="900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831" y="4788718"/>
                        <a:ext cx="9001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08839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ross product in matrix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305509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Le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9838" y="1916113"/>
                <a:ext cx="7391400" cy="16319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2"/>
              <p:cNvSpPr txBox="1"/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8971" y="1322640"/>
                <a:ext cx="4219575" cy="5540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"/>
              <p:cNvSpPr txBox="1"/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4350" y="2862929"/>
                <a:ext cx="4337050" cy="11652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2"/>
              <p:cNvSpPr txBox="1"/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𝐮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8757" y="3560399"/>
                <a:ext cx="2819400" cy="16557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123831" y="4788718"/>
          <a:ext cx="900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831" y="4788718"/>
                        <a:ext cx="9001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338390" y="5380689"/>
          <a:ext cx="6942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9" imgW="3720960" imgH="711000" progId="Equation.DSMT4">
                  <p:embed/>
                </p:oleObj>
              </mc:Choice>
              <mc:Fallback>
                <p:oleObj name="Equation" r:id="rId9" imgW="3720960" imgH="7110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90" y="5380689"/>
                        <a:ext cx="6942138" cy="13239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/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Object 2">
                <a:extLst>
                  <a:ext uri="{FF2B5EF4-FFF2-40B4-BE49-F238E27FC236}">
                    <a16:creationId xmlns:a16="http://schemas.microsoft.com/office/drawing/2014/main" id="{10031CA7-DFD2-41A9-B93A-6E133D594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5692" y="3599919"/>
                <a:ext cx="4337050" cy="11652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64921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283DAFD-C331-4944-B311-CC4F4EFD5C72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283DAFD-C331-4944-B311-CC4F4EFD5C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1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E25AF8F9-E204-4040-BD14-AC2C31EB686B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9595FC-D729-4656-A123-17E4D0537352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9595FC-D729-4656-A123-17E4D0537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576106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1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50B79C-9574-4E5A-8689-C9669202499B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50B79C-9574-4E5A-8689-C966920249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3A83B6AE-CE58-48F1-827B-702E24CDDA72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0BA723A-FC70-44F3-9C50-40E0DAC3889B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0BA723A-FC70-44F3-9C50-40E0DAC388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155156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2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4BB78-B83C-4AC9-B2C0-7E6A8903E279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4F4BB78-B83C-4AC9-B2C0-7E6A8903E2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1D421599-4176-4811-B5D6-39E17D21FDB1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463EA21-DA72-4CB0-9CF1-2C195AAF1ED8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463EA21-DA72-4CB0-9CF1-2C195AAF1E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294978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3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F882617-99CE-4554-A3E9-007B3BA000EB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F882617-99CE-4554-A3E9-007B3BA00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12C0C537-4B9A-4003-BFFB-2E324AFBBE26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586BE40-00BA-47BB-A395-D4254E5D9C23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586BE40-00BA-47BB-A395-D4254E5D9C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57030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3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/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7B8C5A-097C-41D1-B2C9-0F5620FD7EEC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F77B8C5A-097C-41D1-B2C9-0F5620FD7E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5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EDDCB59C-7BAD-462E-BDA7-05B9B76324F4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1B194BB-520A-4E93-8948-139546CC363C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31B194BB-520A-4E93-8948-139546CC3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302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Goal: recover depth by finding image coordinate x’ that corresponds to x</a:t>
            </a:r>
          </a:p>
        </p:txBody>
      </p:sp>
      <p:grpSp>
        <p:nvGrpSpPr>
          <p:cNvPr id="24" name="Group 47"/>
          <p:cNvGrpSpPr>
            <a:grpSpLocks noChangeAspect="1"/>
          </p:cNvGrpSpPr>
          <p:nvPr/>
        </p:nvGrpSpPr>
        <p:grpSpPr bwMode="auto">
          <a:xfrm>
            <a:off x="6172200" y="2684426"/>
            <a:ext cx="3809910" cy="3487774"/>
            <a:chOff x="432" y="1264"/>
            <a:chExt cx="2288" cy="2065"/>
          </a:xfrm>
        </p:grpSpPr>
        <p:sp>
          <p:nvSpPr>
            <p:cNvPr id="25" name="Oval 5"/>
            <p:cNvSpPr>
              <a:spLocks noChangeArrowheads="1"/>
            </p:cNvSpPr>
            <p:nvPr/>
          </p:nvSpPr>
          <p:spPr bwMode="auto">
            <a:xfrm>
              <a:off x="720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20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3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1728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1324" y="1515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768" y="1536"/>
              <a:ext cx="576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H="1" flipV="1">
              <a:off x="1344" y="1536"/>
              <a:ext cx="72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748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606" y="2607"/>
              <a:ext cx="15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>
              <a:off x="892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1845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2043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720" y="24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arrow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41" y="2272"/>
              <a:ext cx="177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</a:t>
              </a: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1872" y="2496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sm"/>
              <a:tailEnd type="none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851" y="2272"/>
              <a:ext cx="22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’</a:t>
              </a: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1070" y="2910"/>
              <a:ext cx="636" cy="4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Baseline</a:t>
              </a:r>
              <a:br>
                <a:rPr lang="en-US" sz="2000" dirty="0"/>
              </a:br>
              <a:r>
                <a:rPr lang="en-US" sz="2000" dirty="0"/>
                <a:t>T</a:t>
              </a: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2496" y="1536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2548" y="2031"/>
              <a:ext cx="172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z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1824" y="2915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O’</a:t>
              </a:r>
              <a:endParaRPr lang="en-US" sz="2000" baseline="-25000" dirty="0"/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1104" y="1264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796" y="2901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8" name="Text Box 28"/>
            <p:cNvSpPr txBox="1">
              <a:spLocks noChangeArrowheads="1"/>
            </p:cNvSpPr>
            <p:nvPr/>
          </p:nvSpPr>
          <p:spPr bwMode="auto">
            <a:xfrm>
              <a:off x="2019" y="2608"/>
              <a:ext cx="15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2629828" y="2362200"/>
            <a:ext cx="2856572" cy="3795508"/>
            <a:chOff x="609600" y="753824"/>
            <a:chExt cx="3905925" cy="5189776"/>
          </a:xfrm>
        </p:grpSpPr>
        <p:grpSp>
          <p:nvGrpSpPr>
            <p:cNvPr id="49" name="Group 48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4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8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3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5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8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0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2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3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  <p:sp>
        <p:nvSpPr>
          <p:cNvPr id="55" name="Text Box 25">
            <a:extLst>
              <a:ext uri="{FF2B5EF4-FFF2-40B4-BE49-F238E27FC236}">
                <a16:creationId xmlns:a16="http://schemas.microsoft.com/office/drawing/2014/main" id="{EC65F9D1-1DAD-458A-A35F-CE86972A4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079" y="5514892"/>
            <a:ext cx="809273" cy="4002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dirty="0"/>
              <a:t>O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166423713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3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0005849" y="5872360"/>
          <a:ext cx="4556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849" y="5872360"/>
                        <a:ext cx="4556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/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4A6A7F-48C9-4FBD-A1AB-18A2A1FE5F09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4A6A7F-48C9-4FBD-A1AB-18A2A1FE5F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7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>
            <a:extLst>
              <a:ext uri="{FF2B5EF4-FFF2-40B4-BE49-F238E27FC236}">
                <a16:creationId xmlns:a16="http://schemas.microsoft.com/office/drawing/2014/main" id="{42CA3BD8-6AAA-40C4-9A67-20D7796B8422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E908336-E2F9-46F7-BCB7-4BBE57FA0E09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E908336-E2F9-46F7-BCB7-4BBE57FA0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26043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atio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7600" y="4430714"/>
                <a:ext cx="7272338" cy="4794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1563" y="4983163"/>
                <a:ext cx="1770062" cy="431800"/>
              </a:xfrm>
              <a:prstGeom prst="rect">
                <a:avLst/>
              </a:prstGeom>
              <a:blipFill>
                <a:blip r:embed="rId4"/>
                <a:stretch>
                  <a:fillRect b="-704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6075" y="4951414"/>
                <a:ext cx="933450" cy="479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27"/>
              <p:cNvSpPr txBox="1"/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·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Object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6250" y="5411788"/>
                <a:ext cx="2201486" cy="523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338666" y="6022941"/>
          <a:ext cx="4062135" cy="44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7" imgW="2095200" imgH="228600" progId="Equation.DSMT4">
                  <p:embed/>
                </p:oleObj>
              </mc:Choice>
              <mc:Fallback>
                <p:oleObj name="Equation" r:id="rId7" imgW="20952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666" y="6022941"/>
                        <a:ext cx="4062135" cy="44444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646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2716213" y="1822178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9324976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7524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5092701" y="3735116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2849562" y="3737281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6132695" y="1569455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2849562" y="1603104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352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6046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6102351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10" imgW="88560" imgH="152280" progId="Equation.3">
                  <p:embed/>
                </p:oleObj>
              </mc:Choice>
              <mc:Fallback>
                <p:oleObj name="Equation" r:id="rId10" imgW="88560" imgH="152280" progId="Equation.3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1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3887" y="1315246"/>
                <a:ext cx="451149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52" y="1336556"/>
                <a:ext cx="562718" cy="3929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10571" y="4965505"/>
                <a:ext cx="2535238" cy="4794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29"/>
              <p:cNvSpPr txBox="1"/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16501" y="4954589"/>
                <a:ext cx="1865313" cy="479425"/>
              </a:xfrm>
              <a:prstGeom prst="rect">
                <a:avLst/>
              </a:prstGeom>
              <a:blipFill>
                <a:blip r:embed="rId15"/>
                <a:stretch>
                  <a:fillRect r="-261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0005849" y="5872360"/>
          <a:ext cx="4556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849" y="5872360"/>
                        <a:ext cx="4556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9"/>
          <p:cNvSpPr>
            <a:spLocks/>
          </p:cNvSpPr>
          <p:nvPr/>
        </p:nvSpPr>
        <p:spPr bwMode="auto">
          <a:xfrm>
            <a:off x="7781925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7713663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92985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/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·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Object 35">
                <a:extLst>
                  <a:ext uri="{FF2B5EF4-FFF2-40B4-BE49-F238E27FC236}">
                    <a16:creationId xmlns:a16="http://schemas.microsoft.com/office/drawing/2014/main" id="{3ABABB7C-8057-44F5-98EB-190380A77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8150" y="5819189"/>
                <a:ext cx="3295388" cy="4794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63CDFBD-8952-418C-A28A-3DD081CF0B19}"/>
                  </a:ext>
                </a:extLst>
              </p:cNvPr>
              <p:cNvSpPr txBox="1"/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63CDFBD-8952-418C-A28A-3DD081CF0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542" y="3529378"/>
                <a:ext cx="253723" cy="281937"/>
              </a:xfrm>
              <a:prstGeom prst="rect">
                <a:avLst/>
              </a:prstGeom>
              <a:blipFill>
                <a:blip r:embed="rId19"/>
                <a:stretch>
                  <a:fillRect l="-14634" t="-4348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017A70AB-FF56-4CD4-BDA2-33034039BC8C}"/>
              </a:ext>
            </a:extLst>
          </p:cNvPr>
          <p:cNvSpPr/>
          <p:nvPr/>
        </p:nvSpPr>
        <p:spPr>
          <a:xfrm>
            <a:off x="7393285" y="3418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0089FCB-A72D-496C-94FE-94738C463834}"/>
                  </a:ext>
                </a:extLst>
              </p:cNvPr>
              <p:cNvSpPr txBox="1"/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0089FCB-A72D-496C-94FE-94738C4638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165" y="3423754"/>
                <a:ext cx="226665" cy="4909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838438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0ED6CF6-BF31-4586-847E-3C67B7FF9456}"/>
                  </a:ext>
                </a:extLst>
              </p:cNvPr>
              <p:cNvSpPr txBox="1"/>
              <p:nvPr/>
            </p:nvSpPr>
            <p:spPr>
              <a:xfrm>
                <a:off x="4677637" y="35443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0ED6CF6-BF31-4586-847E-3C67B7FF9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7637" y="3544307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281F22CD-45C7-45AB-8AAB-6E2F194BF75E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96105-B44A-466A-B60C-9B1E31D7B7B4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3A96105-B44A-466A-B60C-9B1E31D7B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13005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44FE90D-4081-4A7B-BC33-B91BF3D1DF29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44FE90D-4081-4A7B-BC33-B91BF3D1DF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56AEE030-E076-407E-A958-BB84B1C88062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E3DF7-E213-41B3-A4E6-2C7004CDA8A7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E3DF7-E213-41B3-A4E6-2C7004CDA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821017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27E83E9-B419-41EF-AF5C-0465183E9EB7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27E83E9-B419-41EF-AF5C-0465183E9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>
            <a:extLst>
              <a:ext uri="{FF2B5EF4-FFF2-40B4-BE49-F238E27FC236}">
                <a16:creationId xmlns:a16="http://schemas.microsoft.com/office/drawing/2014/main" id="{26CBA6BB-12A9-4123-9D7B-CF224350E45F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4473D3D-B944-4272-911B-9610D05806C4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4473D3D-B944-4272-911B-9610D0580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551367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AC7D707-5DE7-425D-8A52-1B14F72FBD35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AC7D707-5DE7-425D-8A52-1B14F72FB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5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33E526C1-313B-45A6-8476-E79D4138A2CD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EE5149-871F-4B6A-8BD7-4D0D2149A90C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EE5149-871F-4B6A-8BD7-4D0D2149A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12545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0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47AD62-8786-4316-B5DE-2295179DEC66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0447AD62-8786-4316-B5DE-2295179DE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7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813DEB79-1976-4BC1-9D05-CB5BA393CDA0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A950E1F-F897-4EE9-BDAD-16D8457F1F89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A950E1F-F897-4EE9-BDAD-16D8457F1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082909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737FA90-B617-488F-A44B-EAEDBF9DC7D9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737FA90-B617-488F-A44B-EAEDBF9DC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19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8E6D41C2-1672-488B-A050-9FA13846883E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E09AE2-C69B-4FA7-AD6E-C703EBE4E795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E09AE2-C69B-4FA7-AD6E-C703EBE4E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84754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7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9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0BCF088-2275-49FC-91B0-D76CA7044413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0BCF088-2275-49FC-91B0-D76CA7044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0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A5E9E214-493C-4CA4-9640-F0406538F276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D570610-0E77-4199-A8B2-002DD955836B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4D570610-0E77-4199-A8B2-002DD95583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37157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1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7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3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0531A3C-4086-4182-8B8C-193A7A8B744A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0531A3C-4086-4182-8B8C-193A7A8B7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1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605920BD-358A-4DEC-BB88-352B36943748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D7B6568-96AE-4846-B36A-CA83AEC7C391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D7B6568-96AE-4846-B36A-CA83AEC7C3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10376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</p:spTree>
    <p:extLst>
      <p:ext uri="{BB962C8B-B14F-4D97-AF65-F5344CB8AC3E}">
        <p14:creationId xmlns:p14="http://schemas.microsoft.com/office/powerpoint/2010/main" val="323902618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1"/>
              <p:cNvSpPr txBox="1"/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blipFill>
                <a:blip r:embed="rId16"/>
                <a:stretch>
                  <a:fillRect r="-6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8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3F6CD6E-CCCB-4BD3-BC6F-61DE299D4E27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3F6CD6E-CCCB-4BD3-BC6F-61DE299D4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2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extLst>
              <a:ext uri="{FF2B5EF4-FFF2-40B4-BE49-F238E27FC236}">
                <a16:creationId xmlns:a16="http://schemas.microsoft.com/office/drawing/2014/main" id="{29E9518A-5F5A-4ACB-B8E9-3337343E4DF4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B482FE4-D778-44FF-A521-55201BE702CE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B482FE4-D778-44FF-A521-55201BE70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886645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1"/>
              <p:cNvSpPr txBox="1"/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−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blipFill>
                <a:blip r:embed="rId16"/>
                <a:stretch>
                  <a:fillRect r="-6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/>
              <p:cNvSpPr txBox="1"/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9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20A0FE9-B307-4FCB-933C-0F5F6FE19526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20A0FE9-B307-4FCB-933C-0F5F6FE19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3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id="{92B6DF05-99A7-4C50-B991-AD99DCC3AC6A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20257DD-8FAF-4CED-80CD-416EBFAC21B2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C20257DD-8FAF-4CED-80CD-416EBFAC21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524637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7581901" y="231653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9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11414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0" name="Equation" r:id="rId6" imgW="3632040" imgH="228600" progId="Equation.DSMT4">
                  <p:embed/>
                </p:oleObj>
              </mc:Choice>
              <mc:Fallback>
                <p:oleObj name="Equation" r:id="rId6" imgW="3632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330175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351485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39"/>
              <p:cNvSpPr txBox="1"/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4764" y="5035551"/>
                <a:ext cx="2089583" cy="5381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1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94" y="4015055"/>
                <a:ext cx="505010" cy="382028"/>
              </a:xfrm>
              <a:prstGeom prst="rect">
                <a:avLst/>
              </a:prstGeom>
              <a:blipFill>
                <a:blip r:embed="rId14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40"/>
              <p:cNvSpPr txBox="1"/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Sup>
                        <m:sSubSup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538" y="5573714"/>
                <a:ext cx="3238549" cy="4794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1"/>
              <p:cNvSpPr txBox="1"/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−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2695" y="6152759"/>
                <a:ext cx="1803400" cy="559127"/>
              </a:xfrm>
              <a:prstGeom prst="rect">
                <a:avLst/>
              </a:prstGeom>
              <a:blipFill>
                <a:blip r:embed="rId16"/>
                <a:stretch>
                  <a:fillRect r="-6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ct 34"/>
              <p:cNvSpPr txBox="1"/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19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19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Object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651" y="5033964"/>
                <a:ext cx="1513973" cy="46831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2"/>
              <p:cNvSpPr txBox="1"/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3624" y="6143660"/>
                <a:ext cx="2013522" cy="62230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43"/>
              <p:cNvSpPr txBox="1"/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[</m:t>
                      </m:r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</m:sub>
                      </m:sSub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Object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330" y="5595742"/>
                <a:ext cx="2606298" cy="493712"/>
              </a:xfrm>
              <a:prstGeom prst="rect">
                <a:avLst/>
              </a:prstGeom>
              <a:blipFill>
                <a:blip r:embed="rId19"/>
                <a:stretch>
                  <a:fillRect r="-4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627289" y="6178630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2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289" y="6178630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5931279" y="5058416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3"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279" y="5058416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7649947" y="2461941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7581685" y="2301603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7661007" y="2402176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/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groupChr>
                            <m:groupChrPr>
                              <m:chr m:val="⏟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groupChr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plcHide m:val="on"/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𝑡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d>
                            </m:e>
                          </m:groupCh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sub>
                          </m:sSub>
                        </m:lim>
                      </m:limLow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Object 2">
                <a:extLst>
                  <a:ext uri="{FF2B5EF4-FFF2-40B4-BE49-F238E27FC236}">
                    <a16:creationId xmlns:a16="http://schemas.microsoft.com/office/drawing/2014/main" id="{46A0E6EC-02A7-44B5-B395-2B6EB4BE7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79455" y="5114979"/>
                <a:ext cx="2819400" cy="165576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ABABE55-6447-43F8-89C5-7436F4832603}"/>
                  </a:ext>
                </a:extLst>
              </p:cNvPr>
              <p:cNvSpPr txBox="1"/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ABABE55-6447-43F8-89C5-7436F4832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380" y="3542807"/>
                <a:ext cx="253723" cy="281937"/>
              </a:xfrm>
              <a:prstGeom prst="rect">
                <a:avLst/>
              </a:prstGeom>
              <a:blipFill>
                <a:blip r:embed="rId24"/>
                <a:stretch>
                  <a:fillRect l="-14286" t="-4348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975E4263-4E0A-4BEB-9C07-6753330C2315}"/>
              </a:ext>
            </a:extLst>
          </p:cNvPr>
          <p:cNvSpPr/>
          <p:nvPr/>
        </p:nvSpPr>
        <p:spPr>
          <a:xfrm>
            <a:off x="7256169" y="343448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7488DFF-DCAC-4E88-9EBE-3F4207083B90}"/>
                  </a:ext>
                </a:extLst>
              </p:cNvPr>
              <p:cNvSpPr txBox="1"/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7488DFF-DCAC-4E88-9EBE-3F4207083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049" y="3439754"/>
                <a:ext cx="226665" cy="49090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351743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D30D4C-C718-472B-974A-BF5DC5B605CF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D30D4C-C718-472B-974A-BF5DC5B60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6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5B27D943-81D9-4CA6-AD7F-808E6E9A62EF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D640C5-B115-4719-8DB1-74C775D40B81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7D640C5-B115-4719-8DB1-74C775D40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0506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7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604D9C7-0249-43C0-8C63-94C733E79121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604D9C7-0249-43C0-8C63-94C733E791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8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AE0CFF35-BBAB-4015-A443-77DC133C76D1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4FEB87C-A959-4BDF-AC82-56B2A21B1792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4FEB87C-A959-4BDF-AC82-56B2A21B1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835398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9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45ADED1-7EFA-4133-89DE-4B2C6631EE12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45ADED1-7EFA-4133-89DE-4B2C6631EE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0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A481BF78-B3D1-403B-9A14-3D5CBD523BB7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A88A1-1FB2-4813-96A4-AA9C4AE26841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B8A88A1-1FB2-4813-96A4-AA9C4AE26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37140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9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29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10" imgW="2984400" imgH="228600" progId="Equation.DSMT4">
                  <p:embed/>
                </p:oleObj>
              </mc:Choice>
              <mc:Fallback>
                <p:oleObj name="Equation" r:id="rId10" imgW="2984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blipFill>
                <a:blip r:embed="rId12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C47C685-F38D-4207-ADC7-56D8E577EF13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C47C685-F38D-4207-ADC7-56D8E577E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A5DAAA7D-36BB-4E6E-9A75-3A48CDC45FA2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FEEFAD4-692E-4E05-B24B-BE4C1A195390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FEEFAD4-692E-4E05-B24B-BE4C1A1953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003088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blipFill>
                <a:blip r:embed="rId7"/>
                <a:stretch>
                  <a:fillRect t="-655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10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782986" y="5474744"/>
          <a:ext cx="543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11" imgW="2882880" imgH="228600" progId="Equation.DSMT4">
                  <p:embed/>
                </p:oleObj>
              </mc:Choice>
              <mc:Fallback>
                <p:oleObj name="Equation" r:id="rId11" imgW="28828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986" y="5474744"/>
                        <a:ext cx="543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29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13" imgW="2984400" imgH="228600" progId="Equation.DSMT4">
                  <p:embed/>
                </p:oleObj>
              </mc:Choice>
              <mc:Fallback>
                <p:oleObj name="Equation" r:id="rId13" imgW="2984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blipFill>
                <a:blip r:embed="rId15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C9DAD9-0DB7-4E7E-B787-656936C5109B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FC9DAD9-0DB7-4E7E-B787-656936C51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1BDF43A9-3E79-4A07-8D6B-813F937E3831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D70BE29-7E9F-4854-A7C7-53BC3E4BAF93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D70BE29-7E9F-4854-A7C7-53BC3E4BA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43790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085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9063" y="4491039"/>
                <a:ext cx="7735561" cy="479425"/>
              </a:xfrm>
              <a:prstGeom prst="rect">
                <a:avLst/>
              </a:prstGeom>
              <a:blipFill>
                <a:blip r:embed="rId3"/>
                <a:stretch>
                  <a:fillRect l="-1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362018" y="6184692"/>
          <a:ext cx="402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6" name="Equation" r:id="rId4" imgW="2133360" imgH="241200" progId="Equation.DSMT4">
                  <p:embed/>
                </p:oleObj>
              </mc:Choice>
              <mc:Fallback>
                <p:oleObj name="Equation" r:id="rId4" imgW="213336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018" y="6184692"/>
                        <a:ext cx="402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5105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7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300" y="2006416"/>
                <a:ext cx="433388" cy="369332"/>
              </a:xfrm>
              <a:prstGeom prst="rect">
                <a:avLst/>
              </a:prstGeom>
              <a:blipFill>
                <a:blip r:embed="rId9"/>
                <a:stretch>
                  <a:fillRect t="-655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/>
              <p:cNvSpPr txBox="1"/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499" y="4013201"/>
                <a:ext cx="7791124" cy="471592"/>
              </a:xfrm>
              <a:prstGeom prst="rect">
                <a:avLst/>
              </a:prstGeom>
              <a:blipFill>
                <a:blip r:embed="rId12"/>
                <a:stretch>
                  <a:fillRect l="-156" b="-141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782986" y="5474744"/>
          <a:ext cx="543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8" name="Equation" r:id="rId13" imgW="2882880" imgH="228600" progId="Equation.DSMT4">
                  <p:embed/>
                </p:oleObj>
              </mc:Choice>
              <mc:Fallback>
                <p:oleObj name="Equation" r:id="rId13" imgW="28828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986" y="5474744"/>
                        <a:ext cx="543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29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29" name="Equation" r:id="rId15" imgW="2984400" imgH="228600" progId="Equation.DSMT4">
                  <p:embed/>
                </p:oleObj>
              </mc:Choice>
              <mc:Fallback>
                <p:oleObj name="Equation" r:id="rId15" imgW="29844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660849" y="2204382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911" y="2021082"/>
                <a:ext cx="463397" cy="369332"/>
              </a:xfrm>
              <a:prstGeom prst="rect">
                <a:avLst/>
              </a:prstGeom>
              <a:blipFill>
                <a:blip r:embed="rId17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E466FDF-BEE2-4DEA-9627-C13AF842FFF2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E466FDF-BEE2-4DEA-9627-C13AF842FF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D7211AB4-6344-415C-A4CC-D16CF266F208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92239DD-5F7D-45FD-A993-F37B48283639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92239DD-5F7D-45FD-A993-F37B48283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62685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5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2152650" y="95307"/>
            <a:ext cx="7886700" cy="850063"/>
          </a:xfrm>
        </p:spPr>
        <p:txBody>
          <a:bodyPr/>
          <a:lstStyle/>
          <a:p>
            <a:r>
              <a:rPr lang="en-US" dirty="0"/>
              <a:t>Recall from last tim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343403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2414589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9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5562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25000" y="6550226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3709730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87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1524000" y="2078039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 bwMode="auto">
          <a:xfrm>
            <a:off x="1828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</a:rPr>
              <a:t>Geometry for a simple stereo system</a:t>
            </a:r>
          </a:p>
        </p:txBody>
      </p:sp>
      <p:sp>
        <p:nvSpPr>
          <p:cNvPr id="13" name="Isosceles Triangle 12"/>
          <p:cNvSpPr>
            <a:spLocks noChangeArrowheads="1"/>
          </p:cNvSpPr>
          <p:nvPr/>
        </p:nvSpPr>
        <p:spPr bwMode="auto">
          <a:xfrm>
            <a:off x="3055938" y="2516189"/>
            <a:ext cx="1890712" cy="1862137"/>
          </a:xfrm>
          <a:prstGeom prst="triangle">
            <a:avLst>
              <a:gd name="adj" fmla="val 5884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82013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2152650" y="95307"/>
            <a:ext cx="7886700" cy="850063"/>
          </a:xfrm>
        </p:spPr>
        <p:txBody>
          <a:bodyPr/>
          <a:lstStyle/>
          <a:p>
            <a:r>
              <a:rPr lang="en-US" dirty="0"/>
              <a:t>Recall from last tim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343403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2414589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9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5562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25000" y="6550226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303464" y="4271654"/>
          <a:ext cx="7735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4271654"/>
                        <a:ext cx="7735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08230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2152650" y="95307"/>
            <a:ext cx="7886700" cy="850063"/>
          </a:xfrm>
        </p:spPr>
        <p:txBody>
          <a:bodyPr/>
          <a:lstStyle/>
          <a:p>
            <a:r>
              <a:rPr lang="en-US" dirty="0"/>
              <a:t>Recall from last tim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343403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3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2414589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9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9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5562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25000" y="6550226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303464" y="4271654"/>
          <a:ext cx="7735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0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4" y="4271654"/>
                        <a:ext cx="7735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75189" y="5297488"/>
          <a:ext cx="2840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Equation" r:id="rId9" imgW="1333440" imgH="609480" progId="Equation.DSMT4">
                  <p:embed/>
                </p:oleObj>
              </mc:Choice>
              <mc:Fallback>
                <p:oleObj name="Equation" r:id="rId9" imgW="1333440" imgH="609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9" y="5297488"/>
                        <a:ext cx="28400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00909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D3A6393-49E4-4CAD-971A-19107E879580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ED3A6393-49E4-4CAD-971A-19107E879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9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0DE70127-92A0-4452-8B47-A0DCF1FA54ED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FF3A4C2-5E19-4F8A-ACC9-2447F5BA3953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FF3A4C2-5E19-4F8A-ACC9-2447F5BA39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426163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7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8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1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5B0CCCE-74F0-4305-87AB-3A338EEBB7AB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5B0CCCE-74F0-4305-87AB-3A338EEBB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2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34AE6949-8CBF-4EFD-911E-AF2318B0D171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3F1D63-F123-4BDE-BF2D-F8B8D824B850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3F1D63-F123-4BDE-BF2D-F8B8D824B8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345499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6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3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D84E8E-7F04-4978-9503-BDDADCD53B44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DD84E8E-7F04-4978-9503-BDDADCD53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4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3B17BE2E-103C-4D36-83D9-65562BCCEDB8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5D6B08-DB7B-43FA-818F-0C0203244A0A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5D6B08-DB7B-43FA-818F-0C0203244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169764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13" imgW="1714320" imgH="419040" progId="Equation.DSMT4">
                  <p:embed/>
                </p:oleObj>
              </mc:Choice>
              <mc:Fallback>
                <p:oleObj name="Equation" r:id="rId13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5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4C926-EE30-46DE-91B8-422EAE855F5A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424C926-EE30-46DE-91B8-422EAE855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6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DE047A94-068E-4A33-815C-1E089C81DF57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59CA37D-4085-424E-B581-69CEB110E46F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59CA37D-4085-424E-B581-69CEB110E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73719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13" imgW="1714320" imgH="419040" progId="Equation.DSMT4">
                  <p:embed/>
                </p:oleObj>
              </mc:Choice>
              <mc:Fallback>
                <p:oleObj name="Equation" r:id="rId13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7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031D77-0464-4A5E-B81E-059B11E8B406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83031D77-0464-4A5E-B81E-059B11E8B4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18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B9D6C395-B783-4062-89BA-6323F71BE714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4B0B46A-0B04-40DE-BE96-0E022105EBBB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4B0B46A-0B04-40DE-BE96-0E022105E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859180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2209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/>
              <a:t>Fundamental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28"/>
              <p:cNvSpPr txBox="1"/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erm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rtesian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amera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75024" y="3955119"/>
                <a:ext cx="6397837" cy="874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159802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9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02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2584451" y="1561642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9193214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7650163" y="2201405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7392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4960939" y="3474580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2717800" y="3476745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000933" y="1308919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2717800" y="1342568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220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5915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5970589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0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326" y="1977260"/>
                <a:ext cx="628442" cy="419795"/>
              </a:xfrm>
              <a:prstGeom prst="rect">
                <a:avLst/>
              </a:prstGeom>
              <a:blipFill>
                <a:blip r:embed="rId9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18" y="1996991"/>
                <a:ext cx="433388" cy="369332"/>
              </a:xfrm>
              <a:prstGeom prst="rect">
                <a:avLst/>
              </a:prstGeom>
              <a:blipFill>
                <a:blip r:embed="rId10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25" y="1054710"/>
                <a:ext cx="451149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190" y="1076020"/>
                <a:ext cx="562718" cy="39299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366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1" name="Equation" r:id="rId13" imgW="1714320" imgH="419040" progId="Equation.DSMT4">
                  <p:embed/>
                </p:oleObj>
              </mc:Choice>
              <mc:Fallback>
                <p:oleObj name="Equation" r:id="rId13" imgW="171432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77156" y="5932635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2" name="Equation" r:id="rId15" imgW="609480" imgH="241200" progId="Equation.DSMT4">
                  <p:embed/>
                </p:oleObj>
              </mc:Choice>
              <mc:Fallback>
                <p:oleObj name="Equation" r:id="rId15" imgW="609480" imgH="2412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56" y="5932635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704441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3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441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ject 26"/>
              <p:cNvSpPr txBox="1"/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lef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′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homogeneous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ight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view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Object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4450" y="4779963"/>
                <a:ext cx="6732589" cy="874712"/>
              </a:xfrm>
              <a:prstGeom prst="rect">
                <a:avLst/>
              </a:prstGeom>
              <a:blipFill>
                <a:blip r:embed="rId19"/>
                <a:stretch>
                  <a:fillRect t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54ADD12-4272-4A46-B8A5-2AC77EA024A2}"/>
                  </a:ext>
                </a:extLst>
              </p:cNvPr>
              <p:cNvSpPr txBox="1"/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54ADD12-4272-4A46-B8A5-2AC77EA02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854" y="3288031"/>
                <a:ext cx="253723" cy="281937"/>
              </a:xfrm>
              <a:prstGeom prst="rect">
                <a:avLst/>
              </a:prstGeom>
              <a:blipFill>
                <a:blip r:embed="rId20"/>
                <a:stretch>
                  <a:fillRect l="-14286" t="-4255"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>
            <a:extLst>
              <a:ext uri="{FF2B5EF4-FFF2-40B4-BE49-F238E27FC236}">
                <a16:creationId xmlns:a16="http://schemas.microsoft.com/office/drawing/2014/main" id="{276667B8-F5EE-48D8-9FC4-451212B522D4}"/>
              </a:ext>
            </a:extLst>
          </p:cNvPr>
          <p:cNvSpPr/>
          <p:nvPr/>
        </p:nvSpPr>
        <p:spPr>
          <a:xfrm>
            <a:off x="7278255" y="3178354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D7372F4-D81E-4A8F-BCA2-67653C43DE8E}"/>
                  </a:ext>
                </a:extLst>
              </p:cNvPr>
              <p:cNvSpPr txBox="1"/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D7372F4-D81E-4A8F-BCA2-67653C43D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183624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08382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4BE67C2-9CF2-4E8E-BE8F-7033E707348B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4BE67C2-9CF2-4E8E-BE8F-7033E7073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1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>
            <a:extLst>
              <a:ext uri="{FF2B5EF4-FFF2-40B4-BE49-F238E27FC236}">
                <a16:creationId xmlns:a16="http://schemas.microsoft.com/office/drawing/2014/main" id="{20879B2D-9523-48F3-BBB6-B210A63EE9CD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01BFB36-A1F9-474B-B17E-AC4D320E0ADF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01BFB36-A1F9-474B-B17E-AC4D320E0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199561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AutoGenerated: 96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584451" y="183710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9193214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7650163" y="247687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7392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4960939" y="375004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2717800" y="375221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6000933" y="158438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2717800" y="161803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2197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/>
              <a:t>Epipoles</a:t>
            </a:r>
            <a:r>
              <a:rPr lang="en-US" sz="3600" dirty="0"/>
              <a:t> and fundamental matri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220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5915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70589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4" imgW="88560" imgH="152280" progId="Equation.3">
                  <p:embed/>
                </p:oleObj>
              </mc:Choice>
              <mc:Fallback>
                <p:oleObj name="Equation" r:id="rId4" imgW="88560" imgH="1522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9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70151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6" imgW="3568680" imgH="228600" progId="Equation.DSMT4">
                  <p:embed/>
                </p:oleObj>
              </mc:Choice>
              <mc:Fallback>
                <p:oleObj name="Equation" r:id="rId6" imgW="3568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1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584450" y="4938713"/>
          <a:ext cx="2465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2" name="Equation" r:id="rId8" imgW="1307880" imgH="393480" progId="Equation.DSMT4">
                  <p:embed/>
                </p:oleObj>
              </mc:Choice>
              <mc:Fallback>
                <p:oleObj name="Equation" r:id="rId8" imgW="130788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938713"/>
                        <a:ext cx="2465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6496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latin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65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3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46" y="4034348"/>
                <a:ext cx="50501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DF43A34-29AE-4D51-9C01-112422D5996E}"/>
                  </a:ext>
                </a:extLst>
              </p:cNvPr>
              <p:cNvSpPr txBox="1"/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DF43A34-29AE-4D51-9C01-112422D599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084" y="3600345"/>
                <a:ext cx="253723" cy="281937"/>
              </a:xfrm>
              <a:prstGeom prst="rect">
                <a:avLst/>
              </a:prstGeom>
              <a:blipFill>
                <a:blip r:embed="rId13"/>
                <a:stretch>
                  <a:fillRect l="-14634" t="-6522" r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AB2FA1B9-5DD7-4325-B672-6D8D31A892EC}"/>
              </a:ext>
            </a:extLst>
          </p:cNvPr>
          <p:cNvSpPr/>
          <p:nvPr/>
        </p:nvSpPr>
        <p:spPr>
          <a:xfrm>
            <a:off x="7278255" y="3423676"/>
            <a:ext cx="114300" cy="2506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AC0EA82-6AF9-4986-866C-4C8F3F5E5CB2}"/>
                  </a:ext>
                </a:extLst>
              </p:cNvPr>
              <p:cNvSpPr txBox="1"/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  <m:e/>
                          </m:eqArr>
                        </m:e>
                        <m:sup/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AC0EA82-6AF9-4986-866C-4C8F3F5E5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135" y="3428946"/>
                <a:ext cx="226665" cy="49090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3234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756</TotalTime>
  <Words>5142</Words>
  <Application>Microsoft Office PowerPoint</Application>
  <PresentationFormat>Widescreen</PresentationFormat>
  <Paragraphs>1102</Paragraphs>
  <Slides>1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4</vt:i4>
      </vt:variant>
    </vt:vector>
  </HeadingPairs>
  <TitlesOfParts>
    <vt:vector size="163" baseType="lpstr">
      <vt:lpstr>Arial</vt:lpstr>
      <vt:lpstr>Calibri</vt:lpstr>
      <vt:lpstr>Calibri Light</vt:lpstr>
      <vt:lpstr>Cambria Math</vt:lpstr>
      <vt:lpstr>Courier New</vt:lpstr>
      <vt:lpstr>Times New Roman</vt:lpstr>
      <vt:lpstr>Verdana</vt:lpstr>
      <vt:lpstr>Office Theme</vt:lpstr>
      <vt:lpstr>Equation</vt:lpstr>
      <vt:lpstr>Epipolar Geometry</vt:lpstr>
      <vt:lpstr>PowerPoint Presentation</vt:lpstr>
      <vt:lpstr>Structure from motion</vt:lpstr>
      <vt:lpstr>Structure from motion</vt:lpstr>
      <vt:lpstr>Structure from motion</vt:lpstr>
      <vt:lpstr>What we’ve seen so far…</vt:lpstr>
      <vt:lpstr>Depth from dispa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pth from disparity</vt:lpstr>
      <vt:lpstr>Depth from disparity</vt:lpstr>
      <vt:lpstr>Depth from disparity</vt:lpstr>
      <vt:lpstr>What do we need to know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Correspondence for every pixel. Where do we need to search?</vt:lpstr>
      <vt:lpstr>Wouldn’t it be nice to know  where matches can live?   Epipolar geometry Constrains 2D search to 1D</vt:lpstr>
      <vt:lpstr>Key idea: Epipolar constraint</vt:lpstr>
      <vt:lpstr>Key idea: Epipolar constraint</vt:lpstr>
      <vt:lpstr>Key idea: Epipolar constraint</vt:lpstr>
      <vt:lpstr>Key idea: Epipolar constraint</vt:lpstr>
      <vt:lpstr>Key idea: Epipolar constraint</vt:lpstr>
      <vt:lpstr>Key idea: Epipolar constraint</vt:lpstr>
      <vt:lpstr>Epipolar geometry: notation</vt:lpstr>
      <vt:lpstr>Epipolar geometry: notation</vt:lpstr>
      <vt:lpstr>Epipolar geometry: notation</vt:lpstr>
      <vt:lpstr>Epipolar geometry: notation</vt:lpstr>
      <vt:lpstr>Epipolar geometry: notation</vt:lpstr>
      <vt:lpstr>Think Pair Share</vt:lpstr>
      <vt:lpstr>Example: Converging cameras</vt:lpstr>
      <vt:lpstr>Example: Motion parallel to image plane</vt:lpstr>
      <vt:lpstr>Example: Forward motion</vt:lpstr>
      <vt:lpstr>How to find epipolar line of a point?</vt:lpstr>
      <vt:lpstr>Essential matrix</vt:lpstr>
      <vt:lpstr>Essential matrix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Review: change of coordinate</vt:lpstr>
      <vt:lpstr>Essential matrix (Longuet-Higgins, 1981) </vt:lpstr>
      <vt:lpstr>Cross product in matrix representation</vt:lpstr>
      <vt:lpstr>Cross product in matrix representation</vt:lpstr>
      <vt:lpstr>Cross product in matrix representation</vt:lpstr>
      <vt:lpstr>Cross product in matrix representation</vt:lpstr>
      <vt:lpstr>Cross product in matrix representation</vt:lpstr>
      <vt:lpstr>Cross product in matrix representation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Essential matrix (Longuet-Higgins, 1981) </vt:lpstr>
      <vt:lpstr>Fundamental matrix (Faugeras and Luong, 1992) </vt:lpstr>
      <vt:lpstr>Fundamental matrix (Faugeras and Luong, 1992) </vt:lpstr>
      <vt:lpstr>Fundamental matrix (Faugeras and Luong, 1992) </vt:lpstr>
      <vt:lpstr>Fundamental matrix (Faugeras and Luong, 1992) </vt:lpstr>
      <vt:lpstr>Fundamental matrix (Faugeras and Luong, 1992) </vt:lpstr>
      <vt:lpstr>Fundamental matrix (Faugeras and Luong, 1992) </vt:lpstr>
      <vt:lpstr>Recall from last time</vt:lpstr>
      <vt:lpstr>Recall from last time</vt:lpstr>
      <vt:lpstr>Recall from last time</vt:lpstr>
      <vt:lpstr>Fundamental matrix</vt:lpstr>
      <vt:lpstr>Fundamental matrix</vt:lpstr>
      <vt:lpstr>Fundamental matrix</vt:lpstr>
      <vt:lpstr>Fundamental matrix</vt:lpstr>
      <vt:lpstr>Fundamental matrix</vt:lpstr>
      <vt:lpstr>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Review: Essential matrix</vt:lpstr>
      <vt:lpstr>Review: Essential matrix</vt:lpstr>
      <vt:lpstr>Review: Fundamental matrix</vt:lpstr>
      <vt:lpstr>Review: Fundamental matrix</vt:lpstr>
      <vt:lpstr>Review: Fundamental matrix</vt:lpstr>
      <vt:lpstr>Review: Fundamental matrix</vt:lpstr>
      <vt:lpstr>Review: Fundamental matrix</vt:lpstr>
      <vt:lpstr>Review: Fundamental matrix</vt:lpstr>
      <vt:lpstr>Line representation in homogenous coordinate</vt:lpstr>
      <vt:lpstr>Line representation in homogenous coordinate</vt:lpstr>
      <vt:lpstr>Line representation in homogenous coordinate</vt:lpstr>
      <vt:lpstr>Line representation in homogenous coordinate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Epipoles and fundamental matrix</vt:lpstr>
      <vt:lpstr>Fundamental matrix</vt:lpstr>
      <vt:lpstr>Fundamental matrix</vt:lpstr>
      <vt:lpstr>Fundamental matrix</vt:lpstr>
      <vt:lpstr>Remark</vt:lpstr>
      <vt:lpstr>Remark</vt:lpstr>
      <vt:lpstr>Remark</vt:lpstr>
      <vt:lpstr>Remark</vt:lpstr>
      <vt:lpstr>Estimating the Fundamental Matrix</vt:lpstr>
      <vt:lpstr>Estimating the Fundamental Matrix</vt:lpstr>
      <vt:lpstr>8-point algorithm</vt:lpstr>
      <vt:lpstr>8-point algorithm</vt:lpstr>
      <vt:lpstr>Need to enforce singularity constraint</vt:lpstr>
      <vt:lpstr>8-point algorithm</vt:lpstr>
      <vt:lpstr>Problem with eight-point algorithm</vt:lpstr>
      <vt:lpstr>Problem with eight-point algorithm</vt:lpstr>
      <vt:lpstr>Problem with eight-point algorithm</vt:lpstr>
      <vt:lpstr>Problem with eight-point algorithm</vt:lpstr>
      <vt:lpstr>From epipolar geometry to camera calibration</vt:lpstr>
      <vt:lpstr>From epipolar geometry to camera calibration</vt:lpstr>
      <vt:lpstr>From epipolar geometry to camera calibration</vt:lpstr>
      <vt:lpstr>From epipolar geometry to camera calibration</vt:lpstr>
      <vt:lpstr>From E to get back R and t</vt:lpstr>
      <vt:lpstr>Caveat </vt:lpstr>
      <vt:lpstr>Compute 3D point location</vt:lpstr>
      <vt:lpstr>DEM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pipolar Geometry</dc:title>
  <dc:creator>Samuel cheng</dc:creator>
  <cp:lastModifiedBy>Samuel</cp:lastModifiedBy>
  <cp:revision>115</cp:revision>
  <dcterms:created xsi:type="dcterms:W3CDTF">2018-04-22T18:32:50Z</dcterms:created>
  <dcterms:modified xsi:type="dcterms:W3CDTF">2021-05-20T21:30:35Z</dcterms:modified>
</cp:coreProperties>
</file>